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0624CD" w14:textId="10032034" w:rsidR="00165B79" w:rsidRPr="00D1496E" w:rsidRDefault="00D1496E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  <w:lang w:val="en-US"/>
        </w:rPr>
        <w:t>Ngày soạn</w:t>
      </w:r>
      <w:proofErr w:type="gramStart"/>
      <w:r w:rsidRPr="00D1496E">
        <w:rPr>
          <w:rFonts w:eastAsia="Times New Roman" w:cs="Times New Roman"/>
          <w:sz w:val="26"/>
          <w:szCs w:val="26"/>
          <w:lang w:val="en-US"/>
        </w:rPr>
        <w:t>:…………………..</w:t>
      </w:r>
      <w:proofErr w:type="gramEnd"/>
    </w:p>
    <w:p w14:paraId="4EAA7B0E" w14:textId="07BD5494" w:rsidR="00D1496E" w:rsidRPr="00D1496E" w:rsidRDefault="00D1496E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  <w:lang w:val="en-US"/>
        </w:rPr>
        <w:t>Ngày dạy:……………………</w:t>
      </w:r>
    </w:p>
    <w:p w14:paraId="51BEA856" w14:textId="3F03272D" w:rsidR="00165B79" w:rsidRPr="00D1496E" w:rsidRDefault="00D1496E" w:rsidP="002A7269">
      <w:pPr>
        <w:spacing w:after="0" w:line="240" w:lineRule="auto"/>
        <w:jc w:val="center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bCs/>
          <w:sz w:val="26"/>
          <w:szCs w:val="26"/>
          <w:lang w:val="en-US"/>
        </w:rPr>
        <w:t xml:space="preserve">Tiết 21-22. </w:t>
      </w:r>
      <w:r w:rsidR="0039688B" w:rsidRPr="00D1496E">
        <w:rPr>
          <w:rFonts w:eastAsia="Times New Roman" w:cs="Times New Roman"/>
          <w:b/>
          <w:bCs/>
          <w:sz w:val="26"/>
          <w:szCs w:val="26"/>
          <w:lang w:val="en-US"/>
        </w:rPr>
        <w:t>LUYỆN TẬP CHUNG</w:t>
      </w:r>
    </w:p>
    <w:p w14:paraId="62B5A548" w14:textId="2DCC30E5" w:rsidR="007C5D0E" w:rsidRPr="00D1496E" w:rsidRDefault="007C5D0E" w:rsidP="002A7269">
      <w:pPr>
        <w:spacing w:after="0" w:line="240" w:lineRule="auto"/>
        <w:jc w:val="both"/>
        <w:rPr>
          <w:rFonts w:eastAsia="Times New Roman" w:cs="Times New Roman"/>
          <w:b/>
          <w:bCs/>
          <w:sz w:val="26"/>
          <w:szCs w:val="26"/>
        </w:rPr>
      </w:pPr>
      <w:r w:rsidRPr="00D1496E">
        <w:rPr>
          <w:rFonts w:eastAsia="Times New Roman" w:cs="Times New Roman"/>
          <w:b/>
          <w:bCs/>
          <w:sz w:val="26"/>
          <w:szCs w:val="26"/>
        </w:rPr>
        <w:t xml:space="preserve">I. Mục tiêu </w:t>
      </w:r>
      <w:r w:rsidRPr="00D1496E">
        <w:rPr>
          <w:rFonts w:eastAsia="Times New Roman" w:cs="Times New Roman"/>
          <w:b/>
          <w:bCs/>
          <w:vanish/>
          <w:sz w:val="26"/>
          <w:szCs w:val="26"/>
        </w:rPr>
        <w:t>WCD644</w:t>
      </w:r>
    </w:p>
    <w:p w14:paraId="0DD170A4" w14:textId="00F3353D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bCs/>
          <w:sz w:val="26"/>
          <w:szCs w:val="26"/>
          <w:lang w:val="en-US"/>
        </w:rPr>
      </w:pPr>
      <w:r w:rsidRPr="00D1496E">
        <w:rPr>
          <w:rFonts w:eastAsia="Times New Roman" w:cs="Times New Roman"/>
          <w:b/>
          <w:bCs/>
          <w:sz w:val="26"/>
          <w:szCs w:val="26"/>
        </w:rPr>
        <w:t>1. Về kiến thức</w:t>
      </w:r>
      <w:r w:rsidR="00E22442" w:rsidRPr="00D1496E">
        <w:rPr>
          <w:rFonts w:eastAsia="Times New Roman" w:cs="Times New Roman"/>
          <w:b/>
          <w:bCs/>
          <w:sz w:val="26"/>
          <w:szCs w:val="26"/>
          <w:lang w:val="en-US"/>
        </w:rPr>
        <w:t>, kĩ năng</w:t>
      </w:r>
      <w:r w:rsidRPr="00D1496E">
        <w:rPr>
          <w:rFonts w:eastAsia="Times New Roman" w:cs="Times New Roman"/>
          <w:b/>
          <w:bCs/>
          <w:sz w:val="26"/>
          <w:szCs w:val="26"/>
        </w:rPr>
        <w:t>:</w:t>
      </w:r>
    </w:p>
    <w:p w14:paraId="4857036A" w14:textId="00D44259" w:rsidR="00155D61" w:rsidRPr="00D1496E" w:rsidRDefault="00155D61" w:rsidP="002A7269">
      <w:pPr>
        <w:spacing w:after="0" w:line="240" w:lineRule="auto"/>
        <w:jc w:val="both"/>
        <w:rPr>
          <w:rFonts w:eastAsia="Times New Roman" w:cs="Times New Roman"/>
          <w:bCs/>
          <w:sz w:val="26"/>
          <w:szCs w:val="26"/>
          <w:lang w:val="en-US"/>
        </w:rPr>
      </w:pPr>
      <w:r w:rsidRPr="00D1496E">
        <w:rPr>
          <w:rFonts w:eastAsia="Times New Roman" w:cs="Times New Roman"/>
          <w:bCs/>
          <w:sz w:val="26"/>
          <w:szCs w:val="26"/>
          <w:lang w:val="en-US"/>
        </w:rPr>
        <w:t>Học sinh:</w:t>
      </w:r>
    </w:p>
    <w:p w14:paraId="46E11947" w14:textId="06E19817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bCs/>
          <w:sz w:val="26"/>
          <w:szCs w:val="26"/>
          <w:lang w:val="en-US"/>
        </w:rPr>
      </w:pPr>
      <w:r w:rsidRPr="00D1496E">
        <w:rPr>
          <w:rFonts w:eastAsia="Times New Roman" w:cs="Times New Roman"/>
          <w:bCs/>
          <w:sz w:val="26"/>
          <w:szCs w:val="26"/>
        </w:rPr>
        <w:t xml:space="preserve">- </w:t>
      </w:r>
      <w:r w:rsidR="00973CE5" w:rsidRPr="00D1496E">
        <w:rPr>
          <w:rFonts w:eastAsia="Times New Roman" w:cs="Times New Roman"/>
          <w:bCs/>
          <w:sz w:val="26"/>
          <w:szCs w:val="26"/>
          <w:lang w:val="en-US"/>
        </w:rPr>
        <w:t>Nhắc lại được khái niệm hình có trục đối xứng và hình có tâm đối xứng</w:t>
      </w:r>
      <w:r w:rsidR="0039688B" w:rsidRPr="00D1496E">
        <w:rPr>
          <w:rFonts w:eastAsia="Times New Roman" w:cs="Times New Roman"/>
          <w:bCs/>
          <w:sz w:val="26"/>
          <w:szCs w:val="26"/>
          <w:lang w:val="en-US"/>
        </w:rPr>
        <w:t>.</w:t>
      </w:r>
    </w:p>
    <w:p w14:paraId="7D70ED63" w14:textId="7161A9D2" w:rsidR="0039688B" w:rsidRPr="00D1496E" w:rsidRDefault="0039688B" w:rsidP="002A7269">
      <w:pPr>
        <w:spacing w:after="0" w:line="240" w:lineRule="auto"/>
        <w:jc w:val="both"/>
        <w:rPr>
          <w:rFonts w:eastAsia="Times New Roman" w:cs="Times New Roman"/>
          <w:bCs/>
          <w:sz w:val="26"/>
          <w:szCs w:val="26"/>
          <w:lang w:val="en-US"/>
        </w:rPr>
      </w:pPr>
      <w:r w:rsidRPr="00D1496E">
        <w:rPr>
          <w:rFonts w:eastAsia="Times New Roman" w:cs="Times New Roman"/>
          <w:bCs/>
          <w:sz w:val="26"/>
          <w:szCs w:val="26"/>
          <w:lang w:val="en-US"/>
        </w:rPr>
        <w:t>- Nhận biết được những hình phẳng trong tự nhiên có trục đối xứng, tâm đối xứng (khi quan sát trên hình ảnh 2 chiều).</w:t>
      </w:r>
    </w:p>
    <w:p w14:paraId="4ABCC85C" w14:textId="6310E32E" w:rsidR="0039688B" w:rsidRPr="00D1496E" w:rsidRDefault="0039688B" w:rsidP="002A7269">
      <w:pPr>
        <w:spacing w:after="0" w:line="240" w:lineRule="auto"/>
        <w:jc w:val="both"/>
        <w:rPr>
          <w:rFonts w:eastAsia="Times New Roman" w:cs="Times New Roman"/>
          <w:bCs/>
          <w:sz w:val="26"/>
          <w:szCs w:val="26"/>
          <w:lang w:val="en-US"/>
        </w:rPr>
      </w:pPr>
      <w:r w:rsidRPr="00D1496E">
        <w:rPr>
          <w:rFonts w:eastAsia="Times New Roman" w:cs="Times New Roman"/>
          <w:bCs/>
          <w:sz w:val="26"/>
          <w:szCs w:val="26"/>
          <w:lang w:val="en-US"/>
        </w:rPr>
        <w:t>- Nhận biết được tính đối xứng trong Toán học, tự nhiên, nghệ thuật, kiến trúc, công nghệ chế tạo, ...</w:t>
      </w:r>
    </w:p>
    <w:p w14:paraId="19E85A0B" w14:textId="7EFBC95D" w:rsidR="0039688B" w:rsidRPr="00D1496E" w:rsidRDefault="0039688B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  <w:lang w:val="en-US"/>
        </w:rPr>
        <w:t>- Nhận biết được vẻ đẹp của thế giới tự nhiên biểu hiện qua tính đối xứng (ví dụ: nhận biết vẻ đẹp của một số loài thực vật, động vật trong tự nhiên có tâm đối xứng hoặc có trục đối xứng).</w:t>
      </w:r>
    </w:p>
    <w:p w14:paraId="1C68DEE3" w14:textId="69368ACE" w:rsidR="00E22442" w:rsidRPr="00D1496E" w:rsidRDefault="00E22442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  <w:lang w:val="en-US"/>
        </w:rPr>
        <w:t>- Gấp giấy để cắt chữ cái hoặc một số hình đơn giản</w:t>
      </w:r>
      <w:r w:rsidR="00811093" w:rsidRPr="00D1496E">
        <w:rPr>
          <w:rFonts w:eastAsia="Times New Roman" w:cs="Times New Roman"/>
          <w:sz w:val="26"/>
          <w:szCs w:val="26"/>
          <w:lang w:val="en-US"/>
        </w:rPr>
        <w:t>, khôi phục được hình có trục đối xứng hoặc tâm đối xứng (đơn giản) từ một phần cho trước.</w:t>
      </w:r>
    </w:p>
    <w:p w14:paraId="44939A93" w14:textId="77777777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b/>
          <w:bCs/>
          <w:sz w:val="26"/>
          <w:szCs w:val="26"/>
        </w:rPr>
        <w:t>2. Về năng lực: </w:t>
      </w:r>
    </w:p>
    <w:p w14:paraId="157865C6" w14:textId="77777777" w:rsidR="007E661C" w:rsidRPr="00D1496E" w:rsidRDefault="007E661C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sz w:val="26"/>
          <w:szCs w:val="26"/>
        </w:rPr>
        <w:t xml:space="preserve">* Năng lực chung: </w:t>
      </w:r>
    </w:p>
    <w:p w14:paraId="46E52370" w14:textId="77777777" w:rsidR="007E661C" w:rsidRPr="00D1496E" w:rsidRDefault="007E661C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sz w:val="26"/>
          <w:szCs w:val="26"/>
        </w:rPr>
        <w:t>- Năng lực tự học: HS tự hoàn thành được các nhiệm vụ học tập chuẩn bị ở nhà và tại lớp.</w:t>
      </w:r>
    </w:p>
    <w:p w14:paraId="5F8D569A" w14:textId="77777777" w:rsidR="007E661C" w:rsidRPr="00D1496E" w:rsidRDefault="007E661C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fr-FR"/>
        </w:rPr>
      </w:pPr>
      <w:r w:rsidRPr="00D1496E">
        <w:rPr>
          <w:rFonts w:eastAsia="Times New Roman" w:cs="Times New Roman"/>
          <w:sz w:val="26"/>
          <w:szCs w:val="26"/>
        </w:rPr>
        <w:t xml:space="preserve">- Năng lực giao tiếp và hợp tác: </w:t>
      </w:r>
      <w:r w:rsidRPr="00D1496E">
        <w:rPr>
          <w:rFonts w:eastAsia="Times New Roman" w:cs="Times New Roman"/>
          <w:sz w:val="26"/>
          <w:szCs w:val="26"/>
          <w:lang w:val="nl-NL"/>
        </w:rPr>
        <w:t>HS phân công được nhiệm vụ trong nhóm,</w:t>
      </w:r>
      <w:r w:rsidRPr="00D1496E">
        <w:rPr>
          <w:rFonts w:eastAsia="Times New Roman" w:cs="Times New Roman"/>
          <w:sz w:val="26"/>
          <w:szCs w:val="26"/>
          <w:lang w:val="fr-FR"/>
        </w:rPr>
        <w:t xml:space="preserve"> biết hỗ trợ nhau, trao đổi, thảo luận, thống nhất được ý kiến trong nhóm để hoàn thành nhiệm vụ.</w:t>
      </w:r>
    </w:p>
    <w:p w14:paraId="4C4046C2" w14:textId="77777777" w:rsidR="007E661C" w:rsidRPr="00D1496E" w:rsidRDefault="007E661C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sz w:val="26"/>
          <w:szCs w:val="26"/>
        </w:rPr>
        <w:t xml:space="preserve">* Năng lực đặc thù: </w:t>
      </w:r>
    </w:p>
    <w:p w14:paraId="58E76122" w14:textId="1C6894DE" w:rsidR="007E661C" w:rsidRPr="00D1496E" w:rsidRDefault="007E661C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sz w:val="26"/>
          <w:szCs w:val="26"/>
        </w:rPr>
        <w:t xml:space="preserve">- Năng lực giao tiếp toán học: </w:t>
      </w:r>
      <w:r w:rsidRPr="00D1496E">
        <w:rPr>
          <w:rFonts w:eastAsia="Times New Roman" w:cs="Times New Roman"/>
          <w:sz w:val="26"/>
          <w:szCs w:val="26"/>
          <w:lang w:val="en-US"/>
        </w:rPr>
        <w:t>N</w:t>
      </w:r>
      <w:r w:rsidRPr="00D1496E">
        <w:rPr>
          <w:rFonts w:eastAsia="Times New Roman" w:cs="Times New Roman"/>
          <w:sz w:val="26"/>
          <w:szCs w:val="26"/>
        </w:rPr>
        <w:t xml:space="preserve">êu được các đặc điểm của </w:t>
      </w:r>
      <w:r w:rsidRPr="00D1496E">
        <w:rPr>
          <w:rFonts w:eastAsia="Times New Roman" w:cs="Times New Roman"/>
          <w:sz w:val="26"/>
          <w:szCs w:val="26"/>
          <w:lang w:val="en-US"/>
        </w:rPr>
        <w:t>đối xứng trục, đối xứng tâm</w:t>
      </w:r>
      <w:r w:rsidRPr="00D1496E">
        <w:rPr>
          <w:rFonts w:eastAsia="Times New Roman" w:cs="Times New Roman"/>
          <w:sz w:val="26"/>
          <w:szCs w:val="26"/>
        </w:rPr>
        <w:t>.</w:t>
      </w:r>
    </w:p>
    <w:p w14:paraId="3F863B54" w14:textId="3C3E11D3" w:rsidR="007E661C" w:rsidRPr="00D1496E" w:rsidRDefault="007E661C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sz w:val="26"/>
          <w:szCs w:val="26"/>
        </w:rPr>
        <w:t xml:space="preserve">- Năng lực sử dụng công cụ và phương tiện học toán: </w:t>
      </w:r>
      <w:r w:rsidRPr="00D1496E">
        <w:rPr>
          <w:rFonts w:eastAsia="Times New Roman" w:cs="Times New Roman"/>
          <w:sz w:val="26"/>
          <w:szCs w:val="26"/>
          <w:lang w:val="en-US"/>
        </w:rPr>
        <w:t>S</w:t>
      </w:r>
      <w:r w:rsidRPr="00D1496E">
        <w:rPr>
          <w:rFonts w:eastAsia="Times New Roman" w:cs="Times New Roman"/>
          <w:sz w:val="26"/>
          <w:szCs w:val="26"/>
        </w:rPr>
        <w:t xml:space="preserve">ử dụng được thước thẳng, ê ke, compa </w:t>
      </w:r>
      <w:r w:rsidRPr="00D1496E">
        <w:rPr>
          <w:rFonts w:eastAsia="Times New Roman" w:cs="Times New Roman"/>
          <w:sz w:val="26"/>
          <w:szCs w:val="26"/>
          <w:lang w:val="en-US"/>
        </w:rPr>
        <w:t>vẽ được những hình đối xứng trục, đối xứng tâm dạng đơn giản</w:t>
      </w:r>
      <w:r w:rsidRPr="00D1496E">
        <w:rPr>
          <w:rFonts w:eastAsia="Times New Roman" w:cs="Times New Roman"/>
          <w:sz w:val="26"/>
          <w:szCs w:val="26"/>
        </w:rPr>
        <w:t>.</w:t>
      </w:r>
    </w:p>
    <w:p w14:paraId="056DDAA5" w14:textId="46BFAF25" w:rsidR="00165B79" w:rsidRPr="00D1496E" w:rsidRDefault="007E661C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</w:rPr>
        <w:t xml:space="preserve">- Năng lực tư duy và lập luận toán học, năng lực giải quyết vấn đề toán học, năng lực mô hình hóa toán học: </w:t>
      </w:r>
      <w:r w:rsidR="00B251BA" w:rsidRPr="00D1496E">
        <w:rPr>
          <w:rFonts w:eastAsia="Times New Roman" w:cs="Times New Roman"/>
          <w:sz w:val="26"/>
          <w:szCs w:val="26"/>
          <w:lang w:val="en-US"/>
        </w:rPr>
        <w:t>T</w:t>
      </w:r>
      <w:r w:rsidRPr="00D1496E">
        <w:rPr>
          <w:rFonts w:eastAsia="Times New Roman" w:cs="Times New Roman"/>
          <w:sz w:val="26"/>
          <w:szCs w:val="26"/>
        </w:rPr>
        <w:t xml:space="preserve">hực hiện được các thao tác tư duy so sánh, phân tích, tổng hợp, khái quát hóa, … để nêu được các đặc điểm của </w:t>
      </w:r>
      <w:r w:rsidR="00B251BA" w:rsidRPr="00D1496E">
        <w:rPr>
          <w:rFonts w:eastAsia="Times New Roman" w:cs="Times New Roman"/>
          <w:sz w:val="26"/>
          <w:szCs w:val="26"/>
          <w:lang w:val="en-US"/>
        </w:rPr>
        <w:t>đối xứng trục, đối xứng tâm</w:t>
      </w:r>
      <w:r w:rsidRPr="00D1496E">
        <w:rPr>
          <w:rFonts w:eastAsia="Times New Roman" w:cs="Times New Roman"/>
          <w:sz w:val="26"/>
          <w:szCs w:val="26"/>
        </w:rPr>
        <w:t xml:space="preserve">; vận dụng </w:t>
      </w:r>
      <w:r w:rsidR="00B251BA" w:rsidRPr="00D1496E">
        <w:rPr>
          <w:rFonts w:eastAsia="Times New Roman" w:cs="Times New Roman"/>
          <w:sz w:val="26"/>
          <w:szCs w:val="26"/>
          <w:lang w:val="en-US"/>
        </w:rPr>
        <w:t>được đặc điểm của đối xứng trục, đối xứng tâm vào việc vẽ, cắt một số hình dạng đơn giản.</w:t>
      </w:r>
    </w:p>
    <w:p w14:paraId="6269A3E9" w14:textId="77777777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b/>
          <w:bCs/>
          <w:sz w:val="26"/>
          <w:szCs w:val="26"/>
        </w:rPr>
        <w:t>3. Về phẩm chất: </w:t>
      </w:r>
    </w:p>
    <w:p w14:paraId="09C215C9" w14:textId="61E2ECFA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sz w:val="26"/>
          <w:szCs w:val="26"/>
        </w:rPr>
        <w:t xml:space="preserve">- Chăm chỉ: </w:t>
      </w:r>
      <w:r w:rsidR="008B1511" w:rsidRPr="00D1496E">
        <w:rPr>
          <w:rFonts w:cs="Times New Roman"/>
          <w:sz w:val="26"/>
          <w:szCs w:val="26"/>
          <w:lang w:val="en-US"/>
        </w:rPr>
        <w:t>T</w:t>
      </w:r>
      <w:r w:rsidRPr="00D1496E">
        <w:rPr>
          <w:rFonts w:cs="Times New Roman"/>
          <w:sz w:val="26"/>
          <w:szCs w:val="26"/>
        </w:rPr>
        <w:t>hực hiện đầy đủ các hoạt động học tập một cách tự giác, tích cực.</w:t>
      </w:r>
    </w:p>
    <w:p w14:paraId="75CA8853" w14:textId="70BF26FF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sz w:val="26"/>
          <w:szCs w:val="26"/>
        </w:rPr>
        <w:t xml:space="preserve">- Trung thực: </w:t>
      </w:r>
      <w:r w:rsidR="008B1511" w:rsidRPr="00D1496E">
        <w:rPr>
          <w:rFonts w:eastAsia="Times New Roman" w:cs="Times New Roman"/>
          <w:sz w:val="26"/>
          <w:szCs w:val="26"/>
          <w:lang w:val="en-US"/>
        </w:rPr>
        <w:t>T</w:t>
      </w:r>
      <w:r w:rsidRPr="00D1496E">
        <w:rPr>
          <w:rFonts w:eastAsia="Times New Roman" w:cs="Times New Roman"/>
          <w:sz w:val="26"/>
          <w:szCs w:val="26"/>
        </w:rPr>
        <w:t xml:space="preserve">hật thà, thẳng thắn </w:t>
      </w:r>
      <w:r w:rsidRPr="00D1496E">
        <w:rPr>
          <w:rFonts w:cs="Times New Roman"/>
          <w:sz w:val="26"/>
          <w:szCs w:val="26"/>
          <w:lang w:val="es-MX"/>
        </w:rPr>
        <w:t>trong báo cáo kết quả hoạt động cá nhân và theo nhóm, trong đánh giá và tự đánh giá.</w:t>
      </w:r>
    </w:p>
    <w:p w14:paraId="75DCBCDA" w14:textId="14872E19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sz w:val="26"/>
          <w:szCs w:val="26"/>
        </w:rPr>
        <w:t xml:space="preserve">- Trách nhiệm: </w:t>
      </w:r>
      <w:r w:rsidR="008B1511" w:rsidRPr="00D1496E">
        <w:rPr>
          <w:rFonts w:cs="Times New Roman"/>
          <w:sz w:val="26"/>
          <w:szCs w:val="26"/>
          <w:lang w:val="en-US"/>
        </w:rPr>
        <w:t>H</w:t>
      </w:r>
      <w:r w:rsidRPr="00D1496E">
        <w:rPr>
          <w:rFonts w:cs="Times New Roman"/>
          <w:sz w:val="26"/>
          <w:szCs w:val="26"/>
        </w:rPr>
        <w:t>oàn thành đầy đủ, có chất lượng các nhiệm vụ học tập.</w:t>
      </w:r>
    </w:p>
    <w:p w14:paraId="3045FC32" w14:textId="77777777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b/>
          <w:bCs/>
          <w:sz w:val="26"/>
          <w:szCs w:val="26"/>
        </w:rPr>
        <w:t>II. Thiết bị dạy học và học liệu </w:t>
      </w:r>
    </w:p>
    <w:p w14:paraId="07E8CD87" w14:textId="040DB9AC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b/>
          <w:sz w:val="26"/>
          <w:szCs w:val="26"/>
        </w:rPr>
        <w:t xml:space="preserve">1. Giáo viên: </w:t>
      </w:r>
      <w:r w:rsidRPr="00D1496E">
        <w:rPr>
          <w:rFonts w:eastAsia="Times New Roman" w:cs="Times New Roman"/>
          <w:sz w:val="26"/>
          <w:szCs w:val="26"/>
        </w:rPr>
        <w:t>SGK, kế hoạch bài dạy, thước thẳng, máy chiếu</w:t>
      </w:r>
      <w:r w:rsidR="00E22442" w:rsidRPr="00D1496E">
        <w:rPr>
          <w:rFonts w:eastAsia="Times New Roman" w:cs="Times New Roman"/>
          <w:sz w:val="26"/>
          <w:szCs w:val="26"/>
          <w:lang w:val="en-US"/>
        </w:rPr>
        <w:t>, giấy màu, giấy kẻ ô vuông, kéo</w:t>
      </w:r>
      <w:r w:rsidR="006A6510" w:rsidRPr="00D1496E">
        <w:rPr>
          <w:rFonts w:eastAsia="Times New Roman" w:cs="Times New Roman"/>
          <w:sz w:val="26"/>
          <w:szCs w:val="26"/>
          <w:lang w:val="en-US"/>
        </w:rPr>
        <w:t>, phiếu bài tập có hình vẽ của bài tập 5</w:t>
      </w:r>
      <w:r w:rsidR="00E22442" w:rsidRPr="00D1496E">
        <w:rPr>
          <w:rFonts w:eastAsia="Times New Roman" w:cs="Times New Roman"/>
          <w:sz w:val="26"/>
          <w:szCs w:val="26"/>
          <w:lang w:val="en-US"/>
        </w:rPr>
        <w:t>.</w:t>
      </w:r>
    </w:p>
    <w:p w14:paraId="092172D6" w14:textId="4D3B1D08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b/>
          <w:sz w:val="26"/>
          <w:szCs w:val="26"/>
        </w:rPr>
        <w:t xml:space="preserve">2. Học sinh: </w:t>
      </w:r>
      <w:r w:rsidRPr="00D1496E">
        <w:rPr>
          <w:rFonts w:eastAsia="Times New Roman" w:cs="Times New Roman"/>
          <w:sz w:val="26"/>
          <w:szCs w:val="26"/>
        </w:rPr>
        <w:t xml:space="preserve">SGK, thước thẳng, </w:t>
      </w:r>
      <w:r w:rsidR="00E22442" w:rsidRPr="00D1496E">
        <w:rPr>
          <w:rFonts w:eastAsia="Times New Roman" w:cs="Times New Roman"/>
          <w:sz w:val="26"/>
          <w:szCs w:val="26"/>
          <w:lang w:val="en-US"/>
        </w:rPr>
        <w:t xml:space="preserve">compa, giấy màu, giấy kẻ ô vuông (hoặc giấy ô li), kéo, </w:t>
      </w:r>
      <w:r w:rsidR="00525E00" w:rsidRPr="00D1496E">
        <w:rPr>
          <w:rFonts w:eastAsia="Times New Roman" w:cs="Times New Roman"/>
          <w:sz w:val="26"/>
          <w:szCs w:val="26"/>
          <w:lang w:val="en-US"/>
        </w:rPr>
        <w:t>chì màu (hoặc bút màu)</w:t>
      </w:r>
      <w:r w:rsidR="00236BE0" w:rsidRPr="00D1496E">
        <w:rPr>
          <w:rFonts w:eastAsia="Times New Roman" w:cs="Times New Roman"/>
          <w:sz w:val="26"/>
          <w:szCs w:val="26"/>
          <w:lang w:val="en-US"/>
        </w:rPr>
        <w:t>, tẩy</w:t>
      </w:r>
      <w:r w:rsidR="00BC7592" w:rsidRPr="00D1496E">
        <w:rPr>
          <w:rFonts w:eastAsia="Times New Roman" w:cs="Times New Roman"/>
          <w:sz w:val="26"/>
          <w:szCs w:val="26"/>
          <w:lang w:val="en-US"/>
        </w:rPr>
        <w:t>, hình vẽ ban đầu của bài 5.16</w:t>
      </w:r>
      <w:r w:rsidR="00236BE0" w:rsidRPr="00D1496E">
        <w:rPr>
          <w:rFonts w:eastAsia="Times New Roman" w:cs="Times New Roman"/>
          <w:sz w:val="26"/>
          <w:szCs w:val="26"/>
          <w:lang w:val="en-US"/>
        </w:rPr>
        <w:t>.</w:t>
      </w:r>
    </w:p>
    <w:p w14:paraId="633F3775" w14:textId="77777777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b/>
          <w:bCs/>
          <w:sz w:val="26"/>
          <w:szCs w:val="26"/>
        </w:rPr>
      </w:pPr>
      <w:r w:rsidRPr="00D1496E">
        <w:rPr>
          <w:rFonts w:eastAsia="Times New Roman" w:cs="Times New Roman"/>
          <w:b/>
          <w:bCs/>
          <w:sz w:val="26"/>
          <w:szCs w:val="26"/>
        </w:rPr>
        <w:t>III. Tiến trình dạy học</w:t>
      </w:r>
    </w:p>
    <w:p w14:paraId="0B3F7ACB" w14:textId="36A057DA" w:rsidR="00165B79" w:rsidRPr="00D1496E" w:rsidRDefault="00165B79" w:rsidP="002A7269">
      <w:pPr>
        <w:spacing w:after="0" w:line="240" w:lineRule="auto"/>
        <w:jc w:val="center"/>
        <w:rPr>
          <w:rFonts w:eastAsia="Times New Roman" w:cs="Times New Roman"/>
          <w:b/>
          <w:sz w:val="26"/>
          <w:szCs w:val="26"/>
          <w:u w:val="single"/>
        </w:rPr>
      </w:pPr>
      <w:r w:rsidRPr="00D1496E">
        <w:rPr>
          <w:rFonts w:eastAsia="Times New Roman" w:cs="Times New Roman"/>
          <w:b/>
          <w:sz w:val="26"/>
          <w:szCs w:val="26"/>
          <w:u w:val="single"/>
        </w:rPr>
        <w:t>Tiết 1</w:t>
      </w:r>
    </w:p>
    <w:p w14:paraId="1D5677D1" w14:textId="21E924FF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b/>
          <w:bCs/>
          <w:sz w:val="26"/>
          <w:szCs w:val="26"/>
        </w:rPr>
        <w:t xml:space="preserve">1. Hoạt động 1: </w:t>
      </w:r>
      <w:r w:rsidR="001D3106" w:rsidRPr="00D1496E">
        <w:rPr>
          <w:rFonts w:eastAsia="Times New Roman" w:cs="Times New Roman"/>
          <w:b/>
          <w:bCs/>
          <w:sz w:val="26"/>
          <w:szCs w:val="26"/>
          <w:lang w:val="en-US"/>
        </w:rPr>
        <w:t>Ví dụ</w:t>
      </w:r>
      <w:r w:rsidRPr="00D1496E">
        <w:rPr>
          <w:rFonts w:eastAsia="Times New Roman" w:cs="Times New Roman"/>
          <w:b/>
          <w:bCs/>
          <w:sz w:val="26"/>
          <w:szCs w:val="26"/>
        </w:rPr>
        <w:t xml:space="preserve"> </w:t>
      </w:r>
      <w:r w:rsidRPr="00D1496E">
        <w:rPr>
          <w:rFonts w:eastAsia="Times New Roman" w:cs="Times New Roman"/>
          <w:sz w:val="26"/>
          <w:szCs w:val="26"/>
        </w:rPr>
        <w:t>(</w:t>
      </w:r>
      <w:r w:rsidR="0067741F" w:rsidRPr="00D1496E">
        <w:rPr>
          <w:rFonts w:eastAsia="Times New Roman" w:cs="Times New Roman"/>
          <w:sz w:val="26"/>
          <w:szCs w:val="26"/>
          <w:lang w:val="en-US"/>
        </w:rPr>
        <w:t>10</w:t>
      </w:r>
      <w:r w:rsidRPr="00D1496E">
        <w:rPr>
          <w:rFonts w:eastAsia="Times New Roman" w:cs="Times New Roman"/>
          <w:sz w:val="26"/>
          <w:szCs w:val="26"/>
        </w:rPr>
        <w:t xml:space="preserve"> phút)</w:t>
      </w:r>
    </w:p>
    <w:p w14:paraId="193F5E00" w14:textId="5B4701A9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b/>
          <w:bCs/>
          <w:iCs/>
          <w:sz w:val="26"/>
          <w:szCs w:val="26"/>
        </w:rPr>
        <w:t>a) Mục tiêu:</w:t>
      </w:r>
      <w:r w:rsidRPr="00D1496E">
        <w:rPr>
          <w:rFonts w:eastAsia="Times New Roman" w:cs="Times New Roman"/>
          <w:sz w:val="26"/>
          <w:szCs w:val="26"/>
        </w:rPr>
        <w:t xml:space="preserve"> </w:t>
      </w:r>
      <w:r w:rsidR="00BA6910" w:rsidRPr="00D1496E">
        <w:rPr>
          <w:rFonts w:eastAsia="Times New Roman" w:cs="Times New Roman"/>
          <w:sz w:val="26"/>
          <w:szCs w:val="26"/>
          <w:lang w:val="en-US"/>
        </w:rPr>
        <w:t>Ôn luyện lại về trục đối xứng, tâm đối xứng</w:t>
      </w:r>
      <w:r w:rsidRPr="00D1496E">
        <w:rPr>
          <w:rFonts w:eastAsia="Times New Roman" w:cs="Times New Roman"/>
          <w:sz w:val="26"/>
          <w:szCs w:val="26"/>
        </w:rPr>
        <w:t>.</w:t>
      </w:r>
    </w:p>
    <w:p w14:paraId="2F05EE02" w14:textId="6FFF8B38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b/>
          <w:bCs/>
          <w:iCs/>
          <w:sz w:val="26"/>
          <w:szCs w:val="26"/>
        </w:rPr>
        <w:t>b) Nội dung:</w:t>
      </w:r>
      <w:r w:rsidRPr="00D1496E">
        <w:rPr>
          <w:rFonts w:eastAsia="Times New Roman" w:cs="Times New Roman"/>
          <w:sz w:val="26"/>
          <w:szCs w:val="26"/>
        </w:rPr>
        <w:t> </w:t>
      </w:r>
      <w:r w:rsidR="00190839" w:rsidRPr="00D1496E">
        <w:rPr>
          <w:rFonts w:eastAsia="Times New Roman" w:cs="Times New Roman"/>
          <w:sz w:val="26"/>
          <w:szCs w:val="26"/>
          <w:lang w:val="en-US"/>
        </w:rPr>
        <w:t>Học sinh thực hiện gấp giấy và cắt hình ngôi sao bốn cánh. Xác định các chữ cái (in hoa) có tâm đối xứng, trục đối xứng.</w:t>
      </w:r>
    </w:p>
    <w:p w14:paraId="11888B8F" w14:textId="3BEC9815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b/>
          <w:bCs/>
          <w:iCs/>
          <w:sz w:val="26"/>
          <w:szCs w:val="26"/>
        </w:rPr>
        <w:lastRenderedPageBreak/>
        <w:t xml:space="preserve">c) Sản phẩm: </w:t>
      </w:r>
      <w:r w:rsidR="00190839" w:rsidRPr="00D1496E">
        <w:rPr>
          <w:rFonts w:eastAsia="Times New Roman" w:cs="Times New Roman"/>
          <w:sz w:val="26"/>
          <w:szCs w:val="26"/>
          <w:lang w:val="en-US"/>
        </w:rPr>
        <w:t>Hình ngôi sao bốn cánh, bảng phân chia các chữ cái có tâm đối xứng, trục đối xứng.</w:t>
      </w:r>
    </w:p>
    <w:p w14:paraId="3E5EB5B4" w14:textId="77777777" w:rsidR="00165B79" w:rsidRPr="00D1496E" w:rsidRDefault="00165B79" w:rsidP="002A7269">
      <w:pPr>
        <w:tabs>
          <w:tab w:val="left" w:pos="567"/>
          <w:tab w:val="left" w:pos="1418"/>
        </w:tabs>
        <w:spacing w:after="0" w:line="240" w:lineRule="auto"/>
        <w:jc w:val="both"/>
        <w:rPr>
          <w:rFonts w:eastAsia="Times New Roman" w:cs="Times New Roman"/>
          <w:bCs/>
          <w:iCs/>
          <w:sz w:val="26"/>
          <w:szCs w:val="26"/>
        </w:rPr>
      </w:pPr>
      <w:r w:rsidRPr="00D1496E">
        <w:rPr>
          <w:rFonts w:eastAsia="Times New Roman" w:cs="Times New Roman"/>
          <w:b/>
          <w:bCs/>
          <w:iCs/>
          <w:sz w:val="26"/>
          <w:szCs w:val="26"/>
        </w:rPr>
        <w:t>d) Tổ chức thực hiện:</w:t>
      </w:r>
      <w:r w:rsidRPr="00D1496E">
        <w:rPr>
          <w:rFonts w:eastAsia="Times New Roman" w:cs="Times New Roman"/>
          <w:bCs/>
          <w:iCs/>
          <w:sz w:val="26"/>
          <w:szCs w:val="26"/>
        </w:rPr>
        <w:t xml:space="preserve"> </w:t>
      </w:r>
    </w:p>
    <w:tbl>
      <w:tblPr>
        <w:tblStyle w:val="TableGrid"/>
        <w:tblW w:w="7972" w:type="dxa"/>
        <w:tblInd w:w="108" w:type="dxa"/>
        <w:tblLook w:val="04A0" w:firstRow="1" w:lastRow="0" w:firstColumn="1" w:lastColumn="0" w:noHBand="0" w:noVBand="1"/>
      </w:tblPr>
      <w:tblGrid>
        <w:gridCol w:w="4781"/>
        <w:gridCol w:w="4116"/>
      </w:tblGrid>
      <w:tr w:rsidR="00D1496E" w:rsidRPr="00D1496E" w14:paraId="79DB7F50" w14:textId="77777777" w:rsidTr="00D1496E">
        <w:tc>
          <w:tcPr>
            <w:tcW w:w="3856" w:type="dxa"/>
            <w:vAlign w:val="center"/>
          </w:tcPr>
          <w:p w14:paraId="526DA28A" w14:textId="77777777" w:rsidR="00165B79" w:rsidRPr="00D1496E" w:rsidRDefault="00165B79" w:rsidP="002A726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116" w:type="dxa"/>
          </w:tcPr>
          <w:p w14:paraId="53017467" w14:textId="77777777" w:rsidR="00165B79" w:rsidRPr="00D1496E" w:rsidRDefault="00165B79" w:rsidP="002A726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Nội dung</w:t>
            </w:r>
          </w:p>
        </w:tc>
      </w:tr>
      <w:tr w:rsidR="00D1496E" w:rsidRPr="00D1496E" w14:paraId="0014BFDD" w14:textId="77777777" w:rsidTr="00D1496E">
        <w:tc>
          <w:tcPr>
            <w:tcW w:w="3856" w:type="dxa"/>
          </w:tcPr>
          <w:p w14:paraId="74B00F7A" w14:textId="29C825FF" w:rsidR="00165B79" w:rsidRPr="00D1496E" w:rsidRDefault="00165B79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* GV giao nhiệm vụ học tập: </w:t>
            </w:r>
            <w:r w:rsidRPr="00D1496E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vi-VN"/>
              </w:rPr>
              <w:t>GV yêu cầu HS hoạt động theo nhóm:</w:t>
            </w:r>
          </w:p>
          <w:p w14:paraId="214EBF6C" w14:textId="4E316FFB" w:rsidR="00165B79" w:rsidRPr="00D1496E" w:rsidRDefault="00165B79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="00681890"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Đọc ví dụ trang 117.</w:t>
            </w:r>
          </w:p>
          <w:p w14:paraId="65124EB3" w14:textId="6081295E" w:rsidR="00165B79" w:rsidRPr="00D1496E" w:rsidRDefault="00165B79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="00681890"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Gấp giấy để cắt hình ngôi sao bốn cánh</w:t>
            </w: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.</w:t>
            </w:r>
          </w:p>
          <w:p w14:paraId="561CF38F" w14:textId="596A2776" w:rsidR="00950F52" w:rsidRPr="00D1496E" w:rsidRDefault="00950F52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- Cho bảng chữ cái: </w:t>
            </w:r>
          </w:p>
          <w:p w14:paraId="49127C6A" w14:textId="53B17A6B" w:rsidR="00950F52" w:rsidRPr="00D1496E" w:rsidRDefault="00950F52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55D8F9B2" wp14:editId="43B0C74E">
                  <wp:extent cx="2899146" cy="1630680"/>
                  <wp:effectExtent l="0" t="0" r="0" b="7620"/>
                  <wp:docPr id="2" name="Picture 2" descr="A picture containing company nam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picture containing company name&#10;&#10;Description automatically generated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6440" cy="16685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AB24A5D" w14:textId="3D0E8AD5" w:rsidR="00950F52" w:rsidRPr="00D1496E" w:rsidRDefault="00950F52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Xác định các chữ cái có trục đối xứng, có tâm đối xứng.</w:t>
            </w:r>
          </w:p>
          <w:p w14:paraId="0A621946" w14:textId="77777777" w:rsidR="00165B79" w:rsidRPr="00D1496E" w:rsidRDefault="00165B79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* HS thực hiện nhiệm vụ:</w:t>
            </w:r>
          </w:p>
          <w:p w14:paraId="1EC6607D" w14:textId="54213BA7" w:rsidR="00165B79" w:rsidRPr="00D1496E" w:rsidRDefault="00165B79" w:rsidP="002A7269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="00950F52"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Thực hiện lần lượt các nhiệm vụ được giao</w:t>
            </w:r>
            <w:r w:rsidR="000667F2"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theo nhóm</w:t>
            </w: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  <w:p w14:paraId="3B706690" w14:textId="77777777" w:rsidR="00165B79" w:rsidRPr="00D1496E" w:rsidRDefault="00165B79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* Báo cáo, thảo luận: </w:t>
            </w:r>
          </w:p>
          <w:p w14:paraId="621B8345" w14:textId="2C4235DD" w:rsidR="00165B79" w:rsidRPr="00D1496E" w:rsidRDefault="00165B79" w:rsidP="002A726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sz w:val="26"/>
                <w:szCs w:val="26"/>
              </w:rPr>
              <w:t xml:space="preserve">- </w:t>
            </w:r>
            <w:r w:rsidR="003A7C6E" w:rsidRPr="00D1496E">
              <w:rPr>
                <w:rFonts w:ascii="Times New Roman" w:hAnsi="Times New Roman" w:cs="Times New Roman"/>
                <w:sz w:val="26"/>
                <w:szCs w:val="26"/>
              </w:rPr>
              <w:t>GV chọn đại diện mỗi nhóm một học sinh nên thực hiện cho cả lớp quan sát và trình bày kết quả của nhóm mình</w:t>
            </w:r>
            <w:r w:rsidRPr="00D1496E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5487C98E" w14:textId="77777777" w:rsidR="00165B79" w:rsidRPr="00D1496E" w:rsidRDefault="00165B79" w:rsidP="002A72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sz w:val="26"/>
                <w:szCs w:val="26"/>
              </w:rPr>
              <w:t>- HS cả lớp quan sát, lắng nghe, nhận xét.</w:t>
            </w:r>
          </w:p>
          <w:p w14:paraId="03CED5CC" w14:textId="77777777" w:rsidR="00A73E5F" w:rsidRPr="00D1496E" w:rsidRDefault="00165B79" w:rsidP="002A7269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* Kết luận, nhận định: </w:t>
            </w:r>
          </w:p>
          <w:p w14:paraId="7DC847AA" w14:textId="0E8E4A8E" w:rsidR="00165B79" w:rsidRPr="00D1496E" w:rsidRDefault="00165B79" w:rsidP="002A726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sz w:val="26"/>
                <w:szCs w:val="26"/>
              </w:rPr>
              <w:t xml:space="preserve">- GV nhận xét các câu trả lời của HS. </w:t>
            </w:r>
          </w:p>
        </w:tc>
        <w:tc>
          <w:tcPr>
            <w:tcW w:w="4116" w:type="dxa"/>
          </w:tcPr>
          <w:p w14:paraId="1BB3025C" w14:textId="77777777" w:rsidR="00165B79" w:rsidRPr="00D1496E" w:rsidRDefault="00226F78" w:rsidP="002A726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Ví dụ:</w:t>
            </w:r>
          </w:p>
          <w:p w14:paraId="16DB7EC6" w14:textId="706BF55B" w:rsidR="00226F78" w:rsidRPr="00D1496E" w:rsidRDefault="00E57C50" w:rsidP="002A7269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noProof/>
                <w:sz w:val="26"/>
                <w:szCs w:val="26"/>
              </w:rPr>
              <w:t>Tìm cách gấp giấy và cắt hình ngôi sao bốn cánh (h.5.10) chỉ bằng một nhát cắt:</w:t>
            </w:r>
          </w:p>
          <w:p w14:paraId="78B0A741" w14:textId="3F9DA33E" w:rsidR="00E57C50" w:rsidRPr="00D1496E" w:rsidRDefault="00E57C50" w:rsidP="002A726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2B639AC8" wp14:editId="1599292F">
                  <wp:extent cx="2308860" cy="2658686"/>
                  <wp:effectExtent l="0" t="0" r="0" b="8890"/>
                  <wp:docPr id="9" name="Picture 9" descr="A picture containing text, clip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 descr="A picture containing text, clipart&#10;&#10;Description automatically generated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3912" cy="26990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8C5BE4" w14:textId="0AB8223B" w:rsidR="00E57C50" w:rsidRPr="00D1496E" w:rsidRDefault="00E57C50" w:rsidP="002A72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sz w:val="26"/>
                <w:szCs w:val="26"/>
              </w:rPr>
              <w:t>Hướng dẫn:</w:t>
            </w:r>
          </w:p>
          <w:p w14:paraId="5505DED7" w14:textId="409C7C89" w:rsidR="00E57C50" w:rsidRPr="00D1496E" w:rsidRDefault="000639F9" w:rsidP="002A72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2A9A24C0" wp14:editId="755BCC9C">
                  <wp:extent cx="2473048" cy="1470660"/>
                  <wp:effectExtent l="0" t="0" r="3810" b="0"/>
                  <wp:docPr id="10" name="Picture 10" descr="Diagram, rectang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 descr="Diagram, rectangle&#10;&#10;Description automatically generated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0227" cy="14808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E625FF9" w14:textId="27048872" w:rsidR="000639F9" w:rsidRPr="00D1496E" w:rsidRDefault="000639F9" w:rsidP="002A72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130E3ABF" wp14:editId="58C209F3">
                  <wp:extent cx="2473381" cy="1211580"/>
                  <wp:effectExtent l="0" t="0" r="3175" b="7620"/>
                  <wp:docPr id="11" name="Picture 11" descr="A picture containing 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A picture containing shape&#10;&#10;Description automatically generated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1045" cy="12153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F336BB" w14:textId="66422C96" w:rsidR="000639F9" w:rsidRPr="00D1496E" w:rsidRDefault="000639F9" w:rsidP="002A72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sz w:val="26"/>
                <w:szCs w:val="26"/>
              </w:rPr>
              <w:t>Các chữ cái có trục đối xứng: A, D, E, H, I, M, O, T, U, V, W, X, Y.</w:t>
            </w:r>
          </w:p>
          <w:p w14:paraId="4A2B742D" w14:textId="04700B32" w:rsidR="00FB0145" w:rsidRPr="00D1496E" w:rsidRDefault="000639F9" w:rsidP="002A72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sz w:val="26"/>
                <w:szCs w:val="26"/>
              </w:rPr>
              <w:t>Các chữ cái có tâm đối xứng: H, I, N, O, S, X, Z.</w:t>
            </w:r>
          </w:p>
        </w:tc>
      </w:tr>
    </w:tbl>
    <w:p w14:paraId="371128C6" w14:textId="28D69344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b/>
          <w:bCs/>
          <w:sz w:val="26"/>
          <w:szCs w:val="26"/>
        </w:rPr>
        <w:t xml:space="preserve">2. Hoạt động 2: </w:t>
      </w:r>
      <w:r w:rsidR="00917EF9" w:rsidRPr="00D1496E">
        <w:rPr>
          <w:rFonts w:eastAsia="Times New Roman" w:cs="Times New Roman"/>
          <w:b/>
          <w:bCs/>
          <w:sz w:val="26"/>
          <w:szCs w:val="26"/>
          <w:lang w:val="en-US"/>
        </w:rPr>
        <w:t>Làm bài tập 5.11 đến 5.14 (trang 117-118)</w:t>
      </w:r>
      <w:r w:rsidRPr="00D1496E">
        <w:rPr>
          <w:rFonts w:eastAsia="Times New Roman" w:cs="Times New Roman"/>
          <w:b/>
          <w:bCs/>
          <w:sz w:val="26"/>
          <w:szCs w:val="26"/>
        </w:rPr>
        <w:t xml:space="preserve"> </w:t>
      </w:r>
      <w:r w:rsidRPr="00D1496E">
        <w:rPr>
          <w:rFonts w:eastAsia="Times New Roman" w:cs="Times New Roman"/>
          <w:sz w:val="26"/>
          <w:szCs w:val="26"/>
        </w:rPr>
        <w:t>(</w:t>
      </w:r>
      <w:r w:rsidR="00774898" w:rsidRPr="00D1496E">
        <w:rPr>
          <w:rFonts w:eastAsia="Times New Roman" w:cs="Times New Roman"/>
          <w:sz w:val="26"/>
          <w:szCs w:val="26"/>
          <w:lang w:val="en-US"/>
        </w:rPr>
        <w:t>3</w:t>
      </w:r>
      <w:r w:rsidR="00153680" w:rsidRPr="00D1496E">
        <w:rPr>
          <w:rFonts w:eastAsia="Times New Roman" w:cs="Times New Roman"/>
          <w:sz w:val="26"/>
          <w:szCs w:val="26"/>
          <w:lang w:val="en-US"/>
        </w:rPr>
        <w:t>5</w:t>
      </w:r>
      <w:r w:rsidRPr="00D1496E">
        <w:rPr>
          <w:rFonts w:eastAsia="Times New Roman" w:cs="Times New Roman"/>
          <w:sz w:val="26"/>
          <w:szCs w:val="26"/>
        </w:rPr>
        <w:t xml:space="preserve"> phút)</w:t>
      </w:r>
    </w:p>
    <w:p w14:paraId="06C5D01D" w14:textId="77777777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D1496E">
        <w:rPr>
          <w:rFonts w:eastAsia="Times New Roman" w:cs="Times New Roman"/>
          <w:b/>
          <w:bCs/>
          <w:iCs/>
          <w:sz w:val="26"/>
          <w:szCs w:val="26"/>
        </w:rPr>
        <w:t>a) Mục tiêu:</w:t>
      </w:r>
      <w:r w:rsidRPr="00D1496E">
        <w:rPr>
          <w:rFonts w:eastAsia="Times New Roman" w:cs="Times New Roman"/>
          <w:bCs/>
          <w:sz w:val="26"/>
          <w:szCs w:val="26"/>
        </w:rPr>
        <w:t xml:space="preserve"> </w:t>
      </w:r>
    </w:p>
    <w:p w14:paraId="34218C1A" w14:textId="0DD7356D" w:rsidR="004C0575" w:rsidRPr="00D1496E" w:rsidRDefault="00165B79" w:rsidP="002A7269">
      <w:pPr>
        <w:spacing w:after="0" w:line="240" w:lineRule="auto"/>
        <w:jc w:val="both"/>
        <w:rPr>
          <w:rFonts w:eastAsia="Times New Roman" w:cs="Times New Roman"/>
          <w:bCs/>
          <w:sz w:val="26"/>
          <w:szCs w:val="26"/>
          <w:lang w:val="en-US"/>
        </w:rPr>
      </w:pPr>
      <w:r w:rsidRPr="00D1496E">
        <w:rPr>
          <w:rFonts w:eastAsia="Times New Roman" w:cs="Times New Roman"/>
          <w:bCs/>
          <w:sz w:val="26"/>
          <w:szCs w:val="26"/>
        </w:rPr>
        <w:t xml:space="preserve">- </w:t>
      </w:r>
      <w:r w:rsidR="004C0575" w:rsidRPr="00D1496E">
        <w:rPr>
          <w:rFonts w:eastAsia="Times New Roman" w:cs="Times New Roman"/>
          <w:bCs/>
          <w:sz w:val="26"/>
          <w:szCs w:val="26"/>
          <w:lang w:val="en-US"/>
        </w:rPr>
        <w:t>Củng cố kiến thức về trục đối xứng, tâm đối xứng của một hình phẳng.</w:t>
      </w:r>
    </w:p>
    <w:p w14:paraId="14295637" w14:textId="5359954B" w:rsidR="004C0575" w:rsidRPr="00D1496E" w:rsidRDefault="004C0575" w:rsidP="002A7269">
      <w:pPr>
        <w:spacing w:after="0" w:line="240" w:lineRule="auto"/>
        <w:jc w:val="both"/>
        <w:rPr>
          <w:rFonts w:eastAsia="Times New Roman" w:cs="Times New Roman"/>
          <w:bCs/>
          <w:sz w:val="26"/>
          <w:szCs w:val="26"/>
          <w:lang w:val="en-US"/>
        </w:rPr>
      </w:pPr>
      <w:r w:rsidRPr="00D1496E">
        <w:rPr>
          <w:rFonts w:eastAsia="Times New Roman" w:cs="Times New Roman"/>
          <w:bCs/>
          <w:sz w:val="26"/>
          <w:szCs w:val="26"/>
          <w:lang w:val="en-US"/>
        </w:rPr>
        <w:t>- Rèn kĩ năng vẽ hình chính xác.</w:t>
      </w:r>
    </w:p>
    <w:p w14:paraId="1E12839B" w14:textId="77777777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b/>
          <w:bCs/>
          <w:iCs/>
          <w:sz w:val="26"/>
          <w:szCs w:val="26"/>
        </w:rPr>
        <w:t>b) Nội dung:</w:t>
      </w:r>
      <w:r w:rsidRPr="00D1496E">
        <w:rPr>
          <w:rFonts w:eastAsia="Times New Roman" w:cs="Times New Roman"/>
          <w:sz w:val="26"/>
          <w:szCs w:val="26"/>
        </w:rPr>
        <w:t xml:space="preserve"> </w:t>
      </w:r>
    </w:p>
    <w:p w14:paraId="5329C7B9" w14:textId="6FC78DBE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</w:rPr>
        <w:t xml:space="preserve">- </w:t>
      </w:r>
      <w:r w:rsidR="004C0575" w:rsidRPr="00D1496E">
        <w:rPr>
          <w:rFonts w:eastAsia="Times New Roman" w:cs="Times New Roman"/>
          <w:sz w:val="26"/>
          <w:szCs w:val="26"/>
          <w:lang w:val="en-US"/>
        </w:rPr>
        <w:t>Học sinh làm các bài tập từ 5.11 đến 5.14 theo nhóm dưới sự hỗ trợ của giáo viên.</w:t>
      </w:r>
    </w:p>
    <w:p w14:paraId="04DFDB34" w14:textId="77777777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b/>
          <w:bCs/>
          <w:iCs/>
          <w:sz w:val="26"/>
          <w:szCs w:val="26"/>
        </w:rPr>
        <w:t>c) Sản phẩm:</w:t>
      </w:r>
      <w:r w:rsidRPr="00D1496E">
        <w:rPr>
          <w:rFonts w:eastAsia="Times New Roman" w:cs="Times New Roman"/>
          <w:sz w:val="26"/>
          <w:szCs w:val="26"/>
        </w:rPr>
        <w:t xml:space="preserve"> </w:t>
      </w:r>
    </w:p>
    <w:p w14:paraId="79090873" w14:textId="70CADA7E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</w:rPr>
        <w:lastRenderedPageBreak/>
        <w:t xml:space="preserve">- </w:t>
      </w:r>
      <w:r w:rsidR="00291978" w:rsidRPr="00D1496E">
        <w:rPr>
          <w:rFonts w:eastAsia="Times New Roman" w:cs="Times New Roman"/>
          <w:sz w:val="26"/>
          <w:szCs w:val="26"/>
          <w:lang w:val="en-US"/>
        </w:rPr>
        <w:t>Hình vẽ của bài 5.13, 5.14.</w:t>
      </w:r>
    </w:p>
    <w:p w14:paraId="312CFF4A" w14:textId="5465747B" w:rsidR="00291978" w:rsidRPr="00D1496E" w:rsidRDefault="00291978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  <w:lang w:val="en-US"/>
        </w:rPr>
        <w:t>- Lời giải các bài tập 5.11, 5.12.</w:t>
      </w:r>
    </w:p>
    <w:p w14:paraId="6A960A21" w14:textId="77777777" w:rsidR="00165B79" w:rsidRPr="00D1496E" w:rsidRDefault="00165B79" w:rsidP="002A7269">
      <w:pPr>
        <w:spacing w:after="0" w:line="240" w:lineRule="auto"/>
        <w:rPr>
          <w:rFonts w:eastAsia="Times New Roman" w:cs="Times New Roman"/>
          <w:b/>
          <w:bCs/>
          <w:iCs/>
          <w:sz w:val="26"/>
          <w:szCs w:val="26"/>
        </w:rPr>
      </w:pPr>
      <w:r w:rsidRPr="00D1496E">
        <w:rPr>
          <w:rFonts w:eastAsia="Times New Roman" w:cs="Times New Roman"/>
          <w:b/>
          <w:bCs/>
          <w:iCs/>
          <w:sz w:val="26"/>
          <w:szCs w:val="26"/>
        </w:rPr>
        <w:t xml:space="preserve">d) Tổ chức thực hiện: </w:t>
      </w:r>
    </w:p>
    <w:tbl>
      <w:tblPr>
        <w:tblStyle w:val="TableGrid"/>
        <w:tblW w:w="952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565"/>
        <w:gridCol w:w="4961"/>
      </w:tblGrid>
      <w:tr w:rsidR="00D1496E" w:rsidRPr="00D1496E" w14:paraId="0DCDC555" w14:textId="77777777" w:rsidTr="00D1496E">
        <w:tc>
          <w:tcPr>
            <w:tcW w:w="4565" w:type="dxa"/>
            <w:vAlign w:val="center"/>
          </w:tcPr>
          <w:p w14:paraId="190F72A0" w14:textId="77777777" w:rsidR="00165B79" w:rsidRPr="00D1496E" w:rsidRDefault="00165B79" w:rsidP="002A726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961" w:type="dxa"/>
          </w:tcPr>
          <w:p w14:paraId="00AD276A" w14:textId="77777777" w:rsidR="00165B79" w:rsidRPr="00D1496E" w:rsidRDefault="00165B79" w:rsidP="002A726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Nội dung</w:t>
            </w:r>
          </w:p>
        </w:tc>
      </w:tr>
      <w:tr w:rsidR="00D1496E" w:rsidRPr="00D1496E" w14:paraId="60BDE231" w14:textId="77777777" w:rsidTr="00D1496E">
        <w:tc>
          <w:tcPr>
            <w:tcW w:w="4565" w:type="dxa"/>
          </w:tcPr>
          <w:p w14:paraId="2A180DB8" w14:textId="16DE8429" w:rsidR="00165B79" w:rsidRPr="00D1496E" w:rsidRDefault="00165B79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* GV giao nhiệm vụ học tập:</w:t>
            </w:r>
          </w:p>
          <w:p w14:paraId="6616B746" w14:textId="031C57AC" w:rsidR="0053594A" w:rsidRPr="00D1496E" w:rsidRDefault="000B7F8D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Giáo viên yêu cầu HS quan sát hình vẽ (đưa lên máy chiếu) rồi thảo luận làm bài và trả lời câu hỏi</w:t>
            </w:r>
            <w:r w:rsidR="00226F78"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ác bài tập từ 5.11 đến 5.14.</w:t>
            </w:r>
          </w:p>
          <w:p w14:paraId="07475E04" w14:textId="47CB5E11" w:rsidR="00165B79" w:rsidRPr="00D1496E" w:rsidRDefault="00165B79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* HS thực hiện nhiệm vụ:</w:t>
            </w:r>
          </w:p>
          <w:p w14:paraId="6F29A3BF" w14:textId="218C65C7" w:rsidR="00165B79" w:rsidRPr="00D1496E" w:rsidRDefault="00DA6EB7" w:rsidP="002A726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HS thảo luận làm bài, trả lời câu hỏi và ghi vào vở của mình.</w:t>
            </w:r>
          </w:p>
          <w:p w14:paraId="2B7BC6C8" w14:textId="5D13102D" w:rsidR="00165B79" w:rsidRPr="00D1496E" w:rsidRDefault="00165B79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* Báo cáo, thảo luận: </w:t>
            </w:r>
          </w:p>
          <w:p w14:paraId="4685ABD1" w14:textId="57015357" w:rsidR="00165B79" w:rsidRPr="00D1496E" w:rsidRDefault="00165B79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="00510808"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Đại diện HS trả lời câu hỏi.</w:t>
            </w:r>
            <w:r w:rsidR="004D6416"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14:paraId="111D3D81" w14:textId="77777777" w:rsidR="00165B79" w:rsidRPr="00D1496E" w:rsidRDefault="00165B79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- HS cả lớp quan sát, nhận xét.</w:t>
            </w:r>
          </w:p>
          <w:p w14:paraId="29CD49C4" w14:textId="7375297B" w:rsidR="00165B79" w:rsidRPr="00D1496E" w:rsidRDefault="00165B79" w:rsidP="002A7269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679E4C66" w14:textId="168E3FDF" w:rsidR="00165B79" w:rsidRPr="00D1496E" w:rsidRDefault="00165B79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="00153680"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GV nhận xét, đánh giá bài làm của HS và của nhóm HS.</w:t>
            </w:r>
          </w:p>
        </w:tc>
        <w:tc>
          <w:tcPr>
            <w:tcW w:w="4961" w:type="dxa"/>
          </w:tcPr>
          <w:p w14:paraId="12E9BA0D" w14:textId="48A12DBD" w:rsidR="00165B79" w:rsidRPr="00D1496E" w:rsidRDefault="007016E7" w:rsidP="002A7269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ài 5.11.</w:t>
            </w:r>
          </w:p>
          <w:p w14:paraId="6A6491DC" w14:textId="0E24E3BC" w:rsidR="007016E7" w:rsidRPr="00D1496E" w:rsidRDefault="007016E7" w:rsidP="002A7269">
            <w:pPr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fr-FR"/>
              </w:rPr>
            </w:pPr>
            <w:r w:rsidRPr="00D1496E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</w:rPr>
              <w:drawing>
                <wp:inline distT="0" distB="0" distL="0" distR="0" wp14:anchorId="6F474C2E" wp14:editId="6BFAC357">
                  <wp:extent cx="2829560" cy="850900"/>
                  <wp:effectExtent l="0" t="0" r="8890" b="6350"/>
                  <wp:docPr id="4" name="Picture 4" descr="Diagram, 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Diagram, shape&#10;&#10;Description automatically generated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85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4151FA" w14:textId="63BE6946" w:rsidR="007016E7" w:rsidRPr="00D1496E" w:rsidRDefault="007016E7" w:rsidP="002A7269">
            <w:pPr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</w:pPr>
            <w:r w:rsidRPr="00D1496E">
              <w:rPr>
                <w:rFonts w:ascii="Times New Roman" w:eastAsia="Times New Roman" w:hAnsi="Times New Roman" w:cs="Times New Roman"/>
                <w:iCs/>
                <w:position w:val="-4"/>
                <w:sz w:val="26"/>
                <w:szCs w:val="26"/>
                <w:lang w:val="fr-FR"/>
              </w:rPr>
              <w:object w:dxaOrig="180" w:dyaOrig="200" w14:anchorId="0DB329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0.5pt" o:ole="">
                  <v:imagedata r:id="rId10" o:title=""/>
                </v:shape>
                <o:OLEObject Type="Embed" ProgID="Equation.DSMT4" ShapeID="_x0000_i1025" DrawAspect="Content" ObjectID="_1827555849" r:id="rId11"/>
              </w:object>
            </w:r>
            <w:r w:rsidRPr="00D1496E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  <w:t xml:space="preserve"> </w:t>
            </w:r>
            <w:r w:rsidR="0063077F" w:rsidRPr="00D1496E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  <w:t>H</w:t>
            </w:r>
            <w:r w:rsidRPr="00D1496E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  <w:t xml:space="preserve">ình có tâm đối xứng : </w:t>
            </w:r>
            <w:r w:rsidR="0063077F" w:rsidRPr="00D1496E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  <w:t>C</w:t>
            </w:r>
            <w:r w:rsidRPr="00D1496E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  <w:t>ánh quạt.</w:t>
            </w:r>
          </w:p>
          <w:p w14:paraId="1AD987A9" w14:textId="059FEF6F" w:rsidR="00AD7BBD" w:rsidRPr="00D1496E" w:rsidRDefault="00AD7BBD" w:rsidP="002A7269">
            <w:pPr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</w:pPr>
            <w:r w:rsidRPr="00D1496E">
              <w:rPr>
                <w:rFonts w:eastAsia="Times New Roman" w:cs="Times New Roman"/>
                <w:iCs/>
                <w:noProof/>
                <w:sz w:val="26"/>
                <w:szCs w:val="26"/>
              </w:rPr>
              <w:drawing>
                <wp:inline distT="0" distB="0" distL="0" distR="0" wp14:anchorId="63B12FC4" wp14:editId="01F8F158">
                  <wp:extent cx="2829560" cy="1285875"/>
                  <wp:effectExtent l="0" t="0" r="8890" b="7620"/>
                  <wp:docPr id="8" name="Picture 8" descr="A picture containing graphical user interfac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 descr="A picture containing graphical user interface&#10;&#10;Description automatically generated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1285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2E30B8" w14:textId="6168E4A8" w:rsidR="007016E7" w:rsidRPr="00D1496E" w:rsidRDefault="007016E7" w:rsidP="002A7269">
            <w:pPr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</w:pPr>
            <w:r w:rsidRPr="00D1496E">
              <w:rPr>
                <w:rFonts w:ascii="Times New Roman" w:eastAsia="Times New Roman" w:hAnsi="Times New Roman" w:cs="Times New Roman"/>
                <w:iCs/>
                <w:position w:val="-4"/>
                <w:sz w:val="26"/>
                <w:szCs w:val="26"/>
                <w:lang w:val="fr-FR"/>
              </w:rPr>
              <w:object w:dxaOrig="180" w:dyaOrig="200" w14:anchorId="5CCC9667">
                <v:shape id="_x0000_i1026" type="#_x0000_t75" style="width:9pt;height:10.5pt" o:ole="">
                  <v:imagedata r:id="rId13" o:title=""/>
                </v:shape>
                <o:OLEObject Type="Embed" ProgID="Equation.DSMT4" ShapeID="_x0000_i1026" DrawAspect="Content" ObjectID="_1827555850" r:id="rId14"/>
              </w:object>
            </w:r>
            <w:r w:rsidRPr="00D1496E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  <w:t xml:space="preserve"> </w:t>
            </w:r>
            <w:r w:rsidR="00BE58E4" w:rsidRPr="00D1496E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  <w:t>H</w:t>
            </w:r>
            <w:r w:rsidRPr="00D1496E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  <w:t xml:space="preserve">ình có trục đối xứng : </w:t>
            </w:r>
            <w:r w:rsidR="00BE58E4" w:rsidRPr="00D1496E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  <w:t>Tam giác đều, cánh quạt, trái tim, cánh diều.</w:t>
            </w:r>
          </w:p>
          <w:p w14:paraId="1018F2A0" w14:textId="068E7F29" w:rsidR="002548D7" w:rsidRPr="00D1496E" w:rsidRDefault="009B1BCF" w:rsidP="002A7269">
            <w:pPr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</w:pPr>
            <w:r w:rsidRPr="00D1496E">
              <w:rPr>
                <w:rFonts w:eastAsia="Times New Roman" w:cs="Times New Roman"/>
                <w:iCs/>
                <w:noProof/>
                <w:sz w:val="26"/>
                <w:szCs w:val="26"/>
              </w:rPr>
              <w:drawing>
                <wp:inline distT="0" distB="0" distL="0" distR="0" wp14:anchorId="23B0F7B3" wp14:editId="31BAFCF5">
                  <wp:extent cx="2829560" cy="851535"/>
                  <wp:effectExtent l="0" t="0" r="8890" b="5715"/>
                  <wp:docPr id="3" name="Picture 3" descr="Diagram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Diagram&#10;&#10;Description automatically generated with medium confidence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851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2A3403" w14:textId="62DAD0B5" w:rsidR="007016E7" w:rsidRPr="00D1496E" w:rsidRDefault="007016E7" w:rsidP="002A7269">
            <w:pPr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fr-FR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fr-FR"/>
              </w:rPr>
              <w:t>Bài 5.12.</w:t>
            </w:r>
          </w:p>
          <w:p w14:paraId="7F85A2D7" w14:textId="4892C383" w:rsidR="007016E7" w:rsidRPr="00D1496E" w:rsidRDefault="00085DB6" w:rsidP="002A7269">
            <w:pPr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fr-FR"/>
              </w:rPr>
            </w:pPr>
            <w:r w:rsidRPr="00D1496E">
              <w:rPr>
                <w:rFonts w:eastAsia="Times New Roman" w:cs="Times New Roman"/>
                <w:iCs/>
                <w:noProof/>
                <w:sz w:val="26"/>
                <w:szCs w:val="26"/>
              </w:rPr>
              <w:drawing>
                <wp:inline distT="0" distB="0" distL="0" distR="0" wp14:anchorId="416344F1" wp14:editId="3211390F">
                  <wp:extent cx="2829560" cy="677545"/>
                  <wp:effectExtent l="0" t="0" r="8890" b="8255"/>
                  <wp:docPr id="5" name="Picture 5" descr="A picture containing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A picture containing diagram&#10;&#10;Description automatically generated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677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0160A39" w14:textId="77777777" w:rsidR="00165B79" w:rsidRPr="00D1496E" w:rsidRDefault="00085DB6" w:rsidP="002A7269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1496E">
              <w:rPr>
                <w:rFonts w:ascii="Times New Roman" w:hAnsi="Times New Roman" w:cs="Times New Roman"/>
                <w:position w:val="-4"/>
                <w:sz w:val="26"/>
                <w:szCs w:val="26"/>
                <w:lang w:val="fr-FR"/>
              </w:rPr>
              <w:object w:dxaOrig="180" w:dyaOrig="200" w14:anchorId="2B01E610">
                <v:shape id="_x0000_i1027" type="#_x0000_t75" style="width:9pt;height:10.5pt" o:ole="">
                  <v:imagedata r:id="rId17" o:title=""/>
                </v:shape>
                <o:OLEObject Type="Embed" ProgID="Equation.DSMT4" ShapeID="_x0000_i1027" DrawAspect="Content" ObjectID="_1827555851" r:id="rId18"/>
              </w:object>
            </w:r>
            <w:r w:rsidRPr="00D1496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Hình a) không có tâm đối xứng và không có trục đối xứng.</w:t>
            </w:r>
          </w:p>
          <w:p w14:paraId="7F23369C" w14:textId="5D77B87C" w:rsidR="00085DB6" w:rsidRPr="00D1496E" w:rsidRDefault="00085DB6" w:rsidP="002A7269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1496E">
              <w:rPr>
                <w:rFonts w:ascii="Times New Roman" w:hAnsi="Times New Roman" w:cs="Times New Roman"/>
                <w:position w:val="-4"/>
                <w:sz w:val="26"/>
                <w:szCs w:val="26"/>
                <w:lang w:val="fr-FR"/>
              </w:rPr>
              <w:object w:dxaOrig="180" w:dyaOrig="200" w14:anchorId="2F81D846">
                <v:shape id="_x0000_i1028" type="#_x0000_t75" style="width:9pt;height:10.5pt" o:ole="">
                  <v:imagedata r:id="rId19" o:title=""/>
                </v:shape>
                <o:OLEObject Type="Embed" ProgID="Equation.DSMT4" ShapeID="_x0000_i1028" DrawAspect="Content" ObjectID="_1827555852" r:id="rId20"/>
              </w:object>
            </w:r>
            <w:r w:rsidRPr="00D1496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Hình b) có trục đối xứng</w:t>
            </w:r>
            <w:r w:rsidR="00BE58E4" w:rsidRPr="00D1496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và không có tâm đối xứng</w:t>
            </w:r>
            <w:r w:rsidRPr="00D1496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14:paraId="788CB196" w14:textId="20580C89" w:rsidR="00085DB6" w:rsidRPr="00D1496E" w:rsidRDefault="00085DB6" w:rsidP="002A7269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1496E">
              <w:rPr>
                <w:rFonts w:ascii="Times New Roman" w:hAnsi="Times New Roman" w:cs="Times New Roman"/>
                <w:position w:val="-4"/>
                <w:sz w:val="26"/>
                <w:szCs w:val="26"/>
                <w:lang w:val="fr-FR"/>
              </w:rPr>
              <w:object w:dxaOrig="180" w:dyaOrig="200" w14:anchorId="4E4EF18D">
                <v:shape id="_x0000_i1029" type="#_x0000_t75" style="width:9pt;height:10.5pt" o:ole="">
                  <v:imagedata r:id="rId21" o:title=""/>
                </v:shape>
                <o:OLEObject Type="Embed" ProgID="Equation.DSMT4" ShapeID="_x0000_i1029" DrawAspect="Content" ObjectID="_1827555853" r:id="rId22"/>
              </w:object>
            </w:r>
            <w:r w:rsidRPr="00D1496E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Hình c) có trục đối xứng và không có tâm đối xứng.</w:t>
            </w:r>
          </w:p>
          <w:p w14:paraId="6CE59B10" w14:textId="61C9E8D6" w:rsidR="00FD2101" w:rsidRPr="00D1496E" w:rsidRDefault="00FD2101" w:rsidP="002A7269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1496E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19F6420C" wp14:editId="11D4FF9C">
                  <wp:extent cx="2829560" cy="676910"/>
                  <wp:effectExtent l="0" t="0" r="8890" b="8890"/>
                  <wp:docPr id="22" name="Picture 22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 descr="Diagram&#10;&#10;Description automatically generated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560" cy="676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6145E2" w14:textId="77777777" w:rsidR="00406F11" w:rsidRPr="00D1496E" w:rsidRDefault="00406F11" w:rsidP="002A726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  <w:p w14:paraId="0F5841A2" w14:textId="2FCDA5E0" w:rsidR="00085DB6" w:rsidRPr="00D1496E" w:rsidRDefault="00085DB6" w:rsidP="002A726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D1496E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Bài 5.13.</w:t>
            </w:r>
          </w:p>
          <w:p w14:paraId="45B5BFA9" w14:textId="77777777" w:rsidR="00085DB6" w:rsidRPr="00D1496E" w:rsidRDefault="00611425" w:rsidP="002A726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1496E">
              <w:rPr>
                <w:rFonts w:cs="Times New Roman"/>
                <w:noProof/>
                <w:sz w:val="26"/>
                <w:szCs w:val="26"/>
              </w:rPr>
              <w:lastRenderedPageBreak/>
              <w:drawing>
                <wp:inline distT="0" distB="0" distL="0" distR="0" wp14:anchorId="41475450" wp14:editId="76EE4EB1">
                  <wp:extent cx="2636520" cy="1631257"/>
                  <wp:effectExtent l="0" t="0" r="0" b="7620"/>
                  <wp:docPr id="6" name="Picture 6" descr="Chart, shape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 descr="Chart, shape, line chart&#10;&#10;Description automatically generated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3605" cy="16418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E38C41" w14:textId="77777777" w:rsidR="00611425" w:rsidRPr="00D1496E" w:rsidRDefault="00611425" w:rsidP="002A726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D1496E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Bài 5.14.</w:t>
            </w:r>
          </w:p>
          <w:p w14:paraId="469517C6" w14:textId="33A6B78B" w:rsidR="00611425" w:rsidRPr="00D1496E" w:rsidRDefault="00611425" w:rsidP="002A726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1496E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1DDC2524" wp14:editId="74074721">
                  <wp:extent cx="1645920" cy="1641119"/>
                  <wp:effectExtent l="0" t="0" r="0" b="0"/>
                  <wp:docPr id="7" name="Picture 7" descr="A picture containing building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 descr="A picture containing building&#10;&#10;Description automatically generated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0550" cy="16656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144929" w14:textId="08C81972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bCs/>
          <w:sz w:val="26"/>
          <w:szCs w:val="26"/>
          <w:lang w:val="en-US"/>
        </w:rPr>
      </w:pPr>
      <w:r w:rsidRPr="00D1496E">
        <w:rPr>
          <w:rFonts w:eastAsia="Times New Roman" w:cs="Times New Roman"/>
          <w:b/>
          <w:bCs/>
          <w:sz w:val="26"/>
          <w:szCs w:val="26"/>
        </w:rPr>
        <w:lastRenderedPageBreak/>
        <w:sym w:font="Webdings" w:char="F038"/>
      </w:r>
      <w:r w:rsidRPr="00D1496E">
        <w:rPr>
          <w:rFonts w:eastAsia="Times New Roman" w:cs="Times New Roman"/>
          <w:b/>
          <w:bCs/>
          <w:sz w:val="26"/>
          <w:szCs w:val="26"/>
        </w:rPr>
        <w:t xml:space="preserve"> Hướng dẫn tự học ở nhà</w:t>
      </w:r>
      <w:r w:rsidR="00153680" w:rsidRPr="00D1496E">
        <w:rPr>
          <w:rFonts w:eastAsia="Times New Roman" w:cs="Times New Roman"/>
          <w:b/>
          <w:bCs/>
          <w:sz w:val="26"/>
          <w:szCs w:val="26"/>
          <w:lang w:val="en-US"/>
        </w:rPr>
        <w:t>:</w:t>
      </w:r>
    </w:p>
    <w:p w14:paraId="67D518FC" w14:textId="52BEFEFE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bCs/>
          <w:sz w:val="26"/>
          <w:szCs w:val="26"/>
        </w:rPr>
        <w:t xml:space="preserve">- </w:t>
      </w:r>
      <w:r w:rsidR="00153680" w:rsidRPr="00D1496E">
        <w:rPr>
          <w:rFonts w:eastAsia="Times New Roman" w:cs="Times New Roman"/>
          <w:bCs/>
          <w:sz w:val="26"/>
          <w:szCs w:val="26"/>
          <w:lang w:val="en-US"/>
        </w:rPr>
        <w:t>Xem và làm</w:t>
      </w:r>
      <w:r w:rsidRPr="00D1496E">
        <w:rPr>
          <w:rFonts w:eastAsia="Times New Roman" w:cs="Times New Roman"/>
          <w:bCs/>
          <w:sz w:val="26"/>
          <w:szCs w:val="26"/>
        </w:rPr>
        <w:t xml:space="preserve"> lại toàn bộ nội dung bài đã học.</w:t>
      </w:r>
    </w:p>
    <w:p w14:paraId="752C778D" w14:textId="278ED5CE" w:rsidR="00165B79" w:rsidRPr="00D1496E" w:rsidRDefault="00165B79" w:rsidP="002A7269">
      <w:pPr>
        <w:spacing w:after="0" w:line="240" w:lineRule="auto"/>
        <w:jc w:val="center"/>
        <w:rPr>
          <w:rFonts w:eastAsia="Times New Roman" w:cs="Times New Roman"/>
          <w:b/>
          <w:bCs/>
          <w:sz w:val="26"/>
          <w:szCs w:val="26"/>
          <w:u w:val="single"/>
        </w:rPr>
      </w:pPr>
      <w:r w:rsidRPr="00D1496E">
        <w:rPr>
          <w:rFonts w:eastAsia="Times New Roman" w:cs="Times New Roman"/>
          <w:b/>
          <w:bCs/>
          <w:sz w:val="26"/>
          <w:szCs w:val="26"/>
          <w:u w:val="single"/>
        </w:rPr>
        <w:t>Tiết 2</w:t>
      </w:r>
    </w:p>
    <w:p w14:paraId="45F34DAA" w14:textId="55B19A5E" w:rsidR="00165B79" w:rsidRPr="00D1496E" w:rsidRDefault="00165B79" w:rsidP="002A7269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b/>
          <w:bCs/>
          <w:sz w:val="26"/>
          <w:szCs w:val="26"/>
        </w:rPr>
        <w:t xml:space="preserve">3. Hoạt động 3: </w:t>
      </w:r>
      <w:r w:rsidR="009236DB" w:rsidRPr="00D1496E">
        <w:rPr>
          <w:rFonts w:eastAsia="Times New Roman" w:cs="Times New Roman"/>
          <w:b/>
          <w:bCs/>
          <w:sz w:val="26"/>
          <w:szCs w:val="26"/>
          <w:lang w:val="en-US"/>
        </w:rPr>
        <w:t>Làm bài tập 5.15, 5.16 (trang 18)</w:t>
      </w:r>
      <w:r w:rsidRPr="00D1496E">
        <w:rPr>
          <w:rFonts w:eastAsia="Times New Roman" w:cs="Times New Roman"/>
          <w:b/>
          <w:bCs/>
          <w:sz w:val="26"/>
          <w:szCs w:val="26"/>
        </w:rPr>
        <w:t xml:space="preserve"> </w:t>
      </w:r>
      <w:r w:rsidRPr="00D1496E">
        <w:rPr>
          <w:rFonts w:eastAsia="Times New Roman" w:cs="Times New Roman"/>
          <w:sz w:val="26"/>
          <w:szCs w:val="26"/>
        </w:rPr>
        <w:t>(</w:t>
      </w:r>
      <w:r w:rsidR="00953B76" w:rsidRPr="00D1496E">
        <w:rPr>
          <w:rFonts w:eastAsia="Times New Roman" w:cs="Times New Roman"/>
          <w:sz w:val="26"/>
          <w:szCs w:val="26"/>
          <w:lang w:val="en-US"/>
        </w:rPr>
        <w:t>15</w:t>
      </w:r>
      <w:r w:rsidRPr="00D1496E">
        <w:rPr>
          <w:rFonts w:eastAsia="Times New Roman" w:cs="Times New Roman"/>
          <w:sz w:val="26"/>
          <w:szCs w:val="26"/>
        </w:rPr>
        <w:t xml:space="preserve"> phút)</w:t>
      </w:r>
    </w:p>
    <w:p w14:paraId="664A9C35" w14:textId="77777777" w:rsidR="00B4686C" w:rsidRPr="00D1496E" w:rsidRDefault="00B4686C" w:rsidP="002A7269">
      <w:pPr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D1496E">
        <w:rPr>
          <w:rFonts w:eastAsia="Times New Roman" w:cs="Times New Roman"/>
          <w:b/>
          <w:bCs/>
          <w:iCs/>
          <w:sz w:val="26"/>
          <w:szCs w:val="26"/>
        </w:rPr>
        <w:t>a) Mục tiêu:</w:t>
      </w:r>
      <w:r w:rsidRPr="00D1496E">
        <w:rPr>
          <w:rFonts w:eastAsia="Times New Roman" w:cs="Times New Roman"/>
          <w:bCs/>
          <w:sz w:val="26"/>
          <w:szCs w:val="26"/>
        </w:rPr>
        <w:t xml:space="preserve"> </w:t>
      </w:r>
    </w:p>
    <w:p w14:paraId="575783C1" w14:textId="77777777" w:rsidR="00B4686C" w:rsidRPr="00D1496E" w:rsidRDefault="00B4686C" w:rsidP="002A7269">
      <w:pPr>
        <w:spacing w:after="0" w:line="240" w:lineRule="auto"/>
        <w:jc w:val="both"/>
        <w:rPr>
          <w:rFonts w:eastAsia="Times New Roman" w:cs="Times New Roman"/>
          <w:bCs/>
          <w:sz w:val="26"/>
          <w:szCs w:val="26"/>
          <w:lang w:val="en-US"/>
        </w:rPr>
      </w:pPr>
      <w:r w:rsidRPr="00D1496E">
        <w:rPr>
          <w:rFonts w:eastAsia="Times New Roman" w:cs="Times New Roman"/>
          <w:bCs/>
          <w:sz w:val="26"/>
          <w:szCs w:val="26"/>
        </w:rPr>
        <w:t xml:space="preserve">- </w:t>
      </w:r>
      <w:r w:rsidRPr="00D1496E">
        <w:rPr>
          <w:rFonts w:eastAsia="Times New Roman" w:cs="Times New Roman"/>
          <w:bCs/>
          <w:sz w:val="26"/>
          <w:szCs w:val="26"/>
          <w:lang w:val="en-US"/>
        </w:rPr>
        <w:t>Củng cố kiến thức về trục đối xứng, tâm đối xứng của một hình phẳng.</w:t>
      </w:r>
    </w:p>
    <w:p w14:paraId="53666F89" w14:textId="77777777" w:rsidR="00B4686C" w:rsidRPr="00D1496E" w:rsidRDefault="00B4686C" w:rsidP="002A7269">
      <w:pPr>
        <w:spacing w:after="0" w:line="240" w:lineRule="auto"/>
        <w:jc w:val="both"/>
        <w:rPr>
          <w:rFonts w:eastAsia="Times New Roman" w:cs="Times New Roman"/>
          <w:bCs/>
          <w:sz w:val="26"/>
          <w:szCs w:val="26"/>
          <w:lang w:val="en-US"/>
        </w:rPr>
      </w:pPr>
      <w:r w:rsidRPr="00D1496E">
        <w:rPr>
          <w:rFonts w:eastAsia="Times New Roman" w:cs="Times New Roman"/>
          <w:bCs/>
          <w:sz w:val="26"/>
          <w:szCs w:val="26"/>
          <w:lang w:val="en-US"/>
        </w:rPr>
        <w:t>- Rèn kĩ năng vẽ hình chính xác.</w:t>
      </w:r>
    </w:p>
    <w:p w14:paraId="1BD1AE3E" w14:textId="77777777" w:rsidR="00B4686C" w:rsidRPr="00D1496E" w:rsidRDefault="00B4686C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b/>
          <w:bCs/>
          <w:iCs/>
          <w:sz w:val="26"/>
          <w:szCs w:val="26"/>
        </w:rPr>
        <w:t>b) Nội dung:</w:t>
      </w:r>
      <w:r w:rsidRPr="00D1496E">
        <w:rPr>
          <w:rFonts w:eastAsia="Times New Roman" w:cs="Times New Roman"/>
          <w:sz w:val="26"/>
          <w:szCs w:val="26"/>
        </w:rPr>
        <w:t xml:space="preserve"> </w:t>
      </w:r>
    </w:p>
    <w:p w14:paraId="56164156" w14:textId="66C2FC22" w:rsidR="00B4686C" w:rsidRPr="00D1496E" w:rsidRDefault="00B4686C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</w:rPr>
        <w:t xml:space="preserve">- </w:t>
      </w:r>
      <w:r w:rsidRPr="00D1496E">
        <w:rPr>
          <w:rFonts w:eastAsia="Times New Roman" w:cs="Times New Roman"/>
          <w:sz w:val="26"/>
          <w:szCs w:val="26"/>
          <w:lang w:val="en-US"/>
        </w:rPr>
        <w:t>Học sinh làm các bài tập từ 5.1</w:t>
      </w:r>
      <w:r w:rsidR="00FD2101" w:rsidRPr="00D1496E">
        <w:rPr>
          <w:rFonts w:eastAsia="Times New Roman" w:cs="Times New Roman"/>
          <w:sz w:val="26"/>
          <w:szCs w:val="26"/>
          <w:lang w:val="en-US"/>
        </w:rPr>
        <w:t>5</w:t>
      </w:r>
      <w:r w:rsidRPr="00D1496E">
        <w:rPr>
          <w:rFonts w:eastAsia="Times New Roman" w:cs="Times New Roman"/>
          <w:sz w:val="26"/>
          <w:szCs w:val="26"/>
          <w:lang w:val="en-US"/>
        </w:rPr>
        <w:t xml:space="preserve"> đến 5.1</w:t>
      </w:r>
      <w:r w:rsidR="00FD2101" w:rsidRPr="00D1496E">
        <w:rPr>
          <w:rFonts w:eastAsia="Times New Roman" w:cs="Times New Roman"/>
          <w:sz w:val="26"/>
          <w:szCs w:val="26"/>
          <w:lang w:val="en-US"/>
        </w:rPr>
        <w:t>6</w:t>
      </w:r>
      <w:r w:rsidRPr="00D1496E">
        <w:rPr>
          <w:rFonts w:eastAsia="Times New Roman" w:cs="Times New Roman"/>
          <w:sz w:val="26"/>
          <w:szCs w:val="26"/>
          <w:lang w:val="en-US"/>
        </w:rPr>
        <w:t xml:space="preserve"> theo nhóm dưới sự hỗ trợ của giáo viên.</w:t>
      </w:r>
    </w:p>
    <w:p w14:paraId="2ED55EA7" w14:textId="77777777" w:rsidR="00B4686C" w:rsidRPr="00D1496E" w:rsidRDefault="00B4686C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b/>
          <w:bCs/>
          <w:iCs/>
          <w:sz w:val="26"/>
          <w:szCs w:val="26"/>
        </w:rPr>
        <w:t>c) Sản phẩm:</w:t>
      </w:r>
      <w:r w:rsidRPr="00D1496E">
        <w:rPr>
          <w:rFonts w:eastAsia="Times New Roman" w:cs="Times New Roman"/>
          <w:sz w:val="26"/>
          <w:szCs w:val="26"/>
        </w:rPr>
        <w:t xml:space="preserve"> </w:t>
      </w:r>
    </w:p>
    <w:p w14:paraId="4A9D0169" w14:textId="5BA1CBB7" w:rsidR="00B4686C" w:rsidRPr="00D1496E" w:rsidRDefault="00B4686C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</w:rPr>
        <w:t xml:space="preserve">- </w:t>
      </w:r>
      <w:r w:rsidRPr="00D1496E">
        <w:rPr>
          <w:rFonts w:eastAsia="Times New Roman" w:cs="Times New Roman"/>
          <w:sz w:val="26"/>
          <w:szCs w:val="26"/>
          <w:lang w:val="en-US"/>
        </w:rPr>
        <w:t>Hình vẽ của bài 5.16.</w:t>
      </w:r>
    </w:p>
    <w:p w14:paraId="70CD4D90" w14:textId="39084076" w:rsidR="00165B79" w:rsidRPr="00D1496E" w:rsidRDefault="00B4686C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sz w:val="26"/>
          <w:szCs w:val="26"/>
          <w:lang w:val="en-US"/>
        </w:rPr>
        <w:t>- Lời giải bài tập 5.15.</w:t>
      </w:r>
    </w:p>
    <w:p w14:paraId="0F258367" w14:textId="77777777" w:rsidR="00165B79" w:rsidRPr="00D1496E" w:rsidRDefault="00165B79" w:rsidP="002A7269">
      <w:pPr>
        <w:spacing w:after="0" w:line="240" w:lineRule="auto"/>
        <w:rPr>
          <w:rFonts w:cs="Times New Roman"/>
          <w:sz w:val="26"/>
          <w:szCs w:val="26"/>
        </w:rPr>
      </w:pPr>
      <w:r w:rsidRPr="00D1496E">
        <w:rPr>
          <w:rFonts w:eastAsia="Times New Roman" w:cs="Times New Roman"/>
          <w:b/>
          <w:bCs/>
          <w:iCs/>
          <w:sz w:val="26"/>
          <w:szCs w:val="26"/>
        </w:rPr>
        <w:t>d) Tổ chức thực hiện: </w:t>
      </w:r>
    </w:p>
    <w:tbl>
      <w:tblPr>
        <w:tblStyle w:val="TableGrid"/>
        <w:tblW w:w="952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849"/>
        <w:gridCol w:w="4677"/>
      </w:tblGrid>
      <w:tr w:rsidR="00D1496E" w:rsidRPr="00D1496E" w14:paraId="0F05D3CF" w14:textId="77777777" w:rsidTr="00D1496E">
        <w:tc>
          <w:tcPr>
            <w:tcW w:w="4849" w:type="dxa"/>
            <w:vAlign w:val="center"/>
          </w:tcPr>
          <w:p w14:paraId="2D2EC416" w14:textId="77777777" w:rsidR="00165B79" w:rsidRPr="00D1496E" w:rsidRDefault="00165B79" w:rsidP="002A726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677" w:type="dxa"/>
          </w:tcPr>
          <w:p w14:paraId="76254646" w14:textId="77777777" w:rsidR="00165B79" w:rsidRPr="00D1496E" w:rsidRDefault="00165B79" w:rsidP="002A7269">
            <w:pPr>
              <w:ind w:right="71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Nội dung</w:t>
            </w:r>
          </w:p>
        </w:tc>
      </w:tr>
      <w:tr w:rsidR="00D1496E" w:rsidRPr="00D1496E" w14:paraId="3150E063" w14:textId="77777777" w:rsidTr="00D1496E">
        <w:tc>
          <w:tcPr>
            <w:tcW w:w="4849" w:type="dxa"/>
          </w:tcPr>
          <w:p w14:paraId="1ED6EAD6" w14:textId="72411DA2" w:rsidR="00CD0600" w:rsidRPr="00D1496E" w:rsidRDefault="00CD0600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* GV giao nhiệm vụ học tập:</w:t>
            </w:r>
          </w:p>
          <w:p w14:paraId="35FBD156" w14:textId="4A3FD8A4" w:rsidR="00CD0600" w:rsidRPr="00D1496E" w:rsidRDefault="00CD0600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Giáo viên yêu cầu HS quan sát hình vẽ (đưa lên máy chiếu) rồi thảo luận làm bài và trả lời câu hỏi các bài tập từ 5.15 đến 5.16.</w:t>
            </w:r>
          </w:p>
          <w:p w14:paraId="189A8F8F" w14:textId="77777777" w:rsidR="00CD0600" w:rsidRPr="00D1496E" w:rsidRDefault="00CD0600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* HS thực hiện nhiệm vụ:</w:t>
            </w:r>
          </w:p>
          <w:p w14:paraId="7C822714" w14:textId="77777777" w:rsidR="00CD0600" w:rsidRPr="00D1496E" w:rsidRDefault="00CD0600" w:rsidP="002A726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HS thảo luận làm bài, trả lời câu hỏi và ghi vào vở của mình.</w:t>
            </w:r>
          </w:p>
          <w:p w14:paraId="28222B12" w14:textId="77777777" w:rsidR="00CD0600" w:rsidRPr="00D1496E" w:rsidRDefault="00CD0600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* Báo cáo, thảo luận: </w:t>
            </w:r>
          </w:p>
          <w:p w14:paraId="41DB0E4E" w14:textId="77777777" w:rsidR="00CD0600" w:rsidRPr="00D1496E" w:rsidRDefault="00CD0600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Đại diện HS trả lời câu hỏi.</w:t>
            </w:r>
          </w:p>
          <w:p w14:paraId="0BC0AC18" w14:textId="77777777" w:rsidR="00CD0600" w:rsidRPr="00D1496E" w:rsidRDefault="00CD0600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- HS cả lớp quan sát, nhận xét.</w:t>
            </w:r>
          </w:p>
          <w:p w14:paraId="7EE0ABDC" w14:textId="77777777" w:rsidR="00387E8A" w:rsidRPr="00D1496E" w:rsidRDefault="00CD0600" w:rsidP="002A7269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5A65C8FB" w14:textId="37D66C18" w:rsidR="00165B79" w:rsidRPr="00D1496E" w:rsidRDefault="00CD0600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GV nhận xét, đánh giá </w:t>
            </w: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bài</w:t>
            </w: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làm của HS và của nhóm HS</w:t>
            </w:r>
            <w:r w:rsidR="00086311"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4677" w:type="dxa"/>
          </w:tcPr>
          <w:p w14:paraId="0DDC2120" w14:textId="4A704560" w:rsidR="00165B79" w:rsidRPr="00D1496E" w:rsidRDefault="00214FF5" w:rsidP="002A726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D1496E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Bài 5.15.</w:t>
            </w:r>
          </w:p>
          <w:p w14:paraId="4371CA61" w14:textId="25B8F6CB" w:rsidR="00165B79" w:rsidRPr="00D1496E" w:rsidRDefault="00FF1D53" w:rsidP="002A72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66038C7D" wp14:editId="2A875AF3">
                  <wp:extent cx="2649855" cy="693420"/>
                  <wp:effectExtent l="0" t="0" r="0" b="0"/>
                  <wp:docPr id="12" name="Picture 12" descr="A picture containing text, clip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A picture containing text, clipart&#10;&#10;Description automatically generated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9855" cy="693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3E08D68" w14:textId="6C993142" w:rsidR="00FF1D53" w:rsidRPr="00D1496E" w:rsidRDefault="00FF1D53" w:rsidP="002A72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position w:val="-4"/>
                <w:sz w:val="26"/>
                <w:szCs w:val="26"/>
                <w:lang w:val="vi-VN"/>
              </w:rPr>
              <w:object w:dxaOrig="180" w:dyaOrig="200" w14:anchorId="5BBCD832">
                <v:shape id="_x0000_i1030" type="#_x0000_t75" style="width:9pt;height:10.5pt" o:ole="">
                  <v:imagedata r:id="rId27" o:title=""/>
                </v:shape>
                <o:OLEObject Type="Embed" ProgID="Equation.DSMT4" ShapeID="_x0000_i1030" DrawAspect="Content" ObjectID="_1827555854" r:id="rId28"/>
              </w:object>
            </w:r>
            <w:r w:rsidRPr="00D1496E">
              <w:rPr>
                <w:rFonts w:ascii="Times New Roman" w:hAnsi="Times New Roman" w:cs="Times New Roman"/>
                <w:sz w:val="26"/>
                <w:szCs w:val="26"/>
              </w:rPr>
              <w:t xml:space="preserve"> Hình a) có tâm đối xứng.</w:t>
            </w:r>
          </w:p>
          <w:p w14:paraId="4C03A87D" w14:textId="5DF6848B" w:rsidR="00B4168E" w:rsidRPr="00D1496E" w:rsidRDefault="00B4168E" w:rsidP="002A72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5547B3DE" wp14:editId="45D18EBB">
                  <wp:extent cx="2649855" cy="940435"/>
                  <wp:effectExtent l="0" t="0" r="0" b="0"/>
                  <wp:docPr id="23" name="Picture 23" descr="Logo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 descr="Logo&#10;&#10;Description automatically generated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9855" cy="940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24A9421" w14:textId="10E1A682" w:rsidR="00FF1D53" w:rsidRPr="00D1496E" w:rsidRDefault="00FF1D53" w:rsidP="002A72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position w:val="-4"/>
                <w:sz w:val="26"/>
                <w:szCs w:val="26"/>
                <w:lang w:val="vi-VN"/>
              </w:rPr>
              <w:object w:dxaOrig="180" w:dyaOrig="200" w14:anchorId="332C97DC">
                <v:shape id="_x0000_i1031" type="#_x0000_t75" style="width:9pt;height:10.5pt" o:ole="">
                  <v:imagedata r:id="rId30" o:title=""/>
                </v:shape>
                <o:OLEObject Type="Embed" ProgID="Equation.DSMT4" ShapeID="_x0000_i1031" DrawAspect="Content" ObjectID="_1827555855" r:id="rId31"/>
              </w:object>
            </w:r>
            <w:r w:rsidRPr="00D1496E">
              <w:rPr>
                <w:rFonts w:ascii="Times New Roman" w:hAnsi="Times New Roman" w:cs="Times New Roman"/>
                <w:sz w:val="26"/>
                <w:szCs w:val="26"/>
              </w:rPr>
              <w:t xml:space="preserve"> Hình b) có trục đối xứng.</w:t>
            </w:r>
          </w:p>
          <w:p w14:paraId="3BBD8B50" w14:textId="309B02E2" w:rsidR="001C3A8E" w:rsidRPr="00D1496E" w:rsidRDefault="001C3A8E" w:rsidP="002A726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45CA62A8" wp14:editId="4E6F37AF">
                  <wp:extent cx="2001912" cy="853440"/>
                  <wp:effectExtent l="0" t="0" r="0" b="3810"/>
                  <wp:docPr id="26" name="Picture 26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 descr="Diagram&#10;&#10;Description automatically generated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5491" cy="8592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8C6430" w14:textId="1BB8159C" w:rsidR="00FF1D53" w:rsidRPr="00D1496E" w:rsidRDefault="00FF1D53" w:rsidP="002A72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Bài 5.16.</w:t>
            </w:r>
            <w:r w:rsidR="00387E8A" w:rsidRPr="00D1496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="00AE584D" w:rsidRPr="00D1496E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71A68084" wp14:editId="0015BBBB">
                  <wp:extent cx="2649855" cy="1304290"/>
                  <wp:effectExtent l="0" t="0" r="0" b="0"/>
                  <wp:docPr id="13" name="Picture 13" descr="A picture containing shoji, window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Picture 13" descr="A picture containing shoji, window&#10;&#10;Description automatically generated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9855" cy="1304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6DC5F9" w14:textId="53899770" w:rsidR="00165B79" w:rsidRPr="00D1496E" w:rsidRDefault="00AE584D" w:rsidP="002A72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sz w:val="26"/>
                <w:szCs w:val="26"/>
              </w:rPr>
              <w:tab/>
              <w:t>Cách 1</w:t>
            </w:r>
            <w:r w:rsidRPr="00D1496E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D1496E">
              <w:rPr>
                <w:rFonts w:ascii="Times New Roman" w:hAnsi="Times New Roman" w:cs="Times New Roman"/>
                <w:sz w:val="26"/>
                <w:szCs w:val="26"/>
              </w:rPr>
              <w:tab/>
              <w:t>Cách 2</w:t>
            </w:r>
          </w:p>
        </w:tc>
      </w:tr>
    </w:tbl>
    <w:p w14:paraId="52B9C12D" w14:textId="2A5A09AC" w:rsidR="00165B79" w:rsidRPr="00D1496E" w:rsidRDefault="00165B79" w:rsidP="002A7269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b/>
          <w:bCs/>
          <w:sz w:val="26"/>
          <w:szCs w:val="26"/>
        </w:rPr>
        <w:lastRenderedPageBreak/>
        <w:t xml:space="preserve">4. Hoạt động 4: </w:t>
      </w:r>
      <w:r w:rsidR="00A519C7" w:rsidRPr="00D1496E">
        <w:rPr>
          <w:rFonts w:eastAsia="Times New Roman" w:cs="Times New Roman"/>
          <w:b/>
          <w:bCs/>
          <w:sz w:val="26"/>
          <w:szCs w:val="26"/>
          <w:lang w:val="en-US"/>
        </w:rPr>
        <w:t>Luyện tập chung</w:t>
      </w:r>
      <w:r w:rsidRPr="00D1496E">
        <w:rPr>
          <w:rFonts w:eastAsia="Times New Roman" w:cs="Times New Roman"/>
          <w:b/>
          <w:bCs/>
          <w:sz w:val="26"/>
          <w:szCs w:val="26"/>
        </w:rPr>
        <w:t xml:space="preserve"> </w:t>
      </w:r>
      <w:r w:rsidRPr="00D1496E">
        <w:rPr>
          <w:rFonts w:eastAsia="Times New Roman" w:cs="Times New Roman"/>
          <w:sz w:val="26"/>
          <w:szCs w:val="26"/>
        </w:rPr>
        <w:t>(</w:t>
      </w:r>
      <w:r w:rsidR="003A7011" w:rsidRPr="00D1496E">
        <w:rPr>
          <w:rFonts w:eastAsia="Times New Roman" w:cs="Times New Roman"/>
          <w:sz w:val="26"/>
          <w:szCs w:val="26"/>
          <w:lang w:val="en-US"/>
        </w:rPr>
        <w:t>30</w:t>
      </w:r>
      <w:r w:rsidRPr="00D1496E">
        <w:rPr>
          <w:rFonts w:eastAsia="Times New Roman" w:cs="Times New Roman"/>
          <w:sz w:val="26"/>
          <w:szCs w:val="26"/>
        </w:rPr>
        <w:t xml:space="preserve"> phút)</w:t>
      </w:r>
    </w:p>
    <w:p w14:paraId="001EBF9C" w14:textId="77777777" w:rsidR="00BF3DFE" w:rsidRPr="00D1496E" w:rsidRDefault="00BF3DFE" w:rsidP="002A7269">
      <w:pPr>
        <w:spacing w:after="0" w:line="240" w:lineRule="auto"/>
        <w:jc w:val="both"/>
        <w:rPr>
          <w:rFonts w:eastAsia="Times New Roman" w:cs="Times New Roman"/>
          <w:bCs/>
          <w:sz w:val="26"/>
          <w:szCs w:val="26"/>
        </w:rPr>
      </w:pPr>
      <w:r w:rsidRPr="00D1496E">
        <w:rPr>
          <w:rFonts w:eastAsia="Times New Roman" w:cs="Times New Roman"/>
          <w:b/>
          <w:bCs/>
          <w:iCs/>
          <w:sz w:val="26"/>
          <w:szCs w:val="26"/>
        </w:rPr>
        <w:t>a) Mục tiêu:</w:t>
      </w:r>
      <w:r w:rsidRPr="00D1496E">
        <w:rPr>
          <w:rFonts w:eastAsia="Times New Roman" w:cs="Times New Roman"/>
          <w:bCs/>
          <w:sz w:val="26"/>
          <w:szCs w:val="26"/>
        </w:rPr>
        <w:t xml:space="preserve"> </w:t>
      </w:r>
    </w:p>
    <w:p w14:paraId="36A97E57" w14:textId="77777777" w:rsidR="00BF3DFE" w:rsidRPr="00D1496E" w:rsidRDefault="00BF3DFE" w:rsidP="002A7269">
      <w:pPr>
        <w:spacing w:after="0" w:line="240" w:lineRule="auto"/>
        <w:jc w:val="both"/>
        <w:rPr>
          <w:rFonts w:eastAsia="Times New Roman" w:cs="Times New Roman"/>
          <w:bCs/>
          <w:sz w:val="26"/>
          <w:szCs w:val="26"/>
          <w:lang w:val="en-US"/>
        </w:rPr>
      </w:pPr>
      <w:r w:rsidRPr="00D1496E">
        <w:rPr>
          <w:rFonts w:eastAsia="Times New Roman" w:cs="Times New Roman"/>
          <w:bCs/>
          <w:sz w:val="26"/>
          <w:szCs w:val="26"/>
        </w:rPr>
        <w:t xml:space="preserve">- </w:t>
      </w:r>
      <w:r w:rsidRPr="00D1496E">
        <w:rPr>
          <w:rFonts w:eastAsia="Times New Roman" w:cs="Times New Roman"/>
          <w:bCs/>
          <w:sz w:val="26"/>
          <w:szCs w:val="26"/>
          <w:lang w:val="en-US"/>
        </w:rPr>
        <w:t>Củng cố kiến thức về trục đối xứng, tâm đối xứng của một hình phẳng.</w:t>
      </w:r>
    </w:p>
    <w:p w14:paraId="1F60B211" w14:textId="77777777" w:rsidR="00BF3DFE" w:rsidRPr="00D1496E" w:rsidRDefault="00BF3DFE" w:rsidP="002A7269">
      <w:pPr>
        <w:spacing w:after="0" w:line="240" w:lineRule="auto"/>
        <w:jc w:val="both"/>
        <w:rPr>
          <w:rFonts w:eastAsia="Times New Roman" w:cs="Times New Roman"/>
          <w:bCs/>
          <w:sz w:val="26"/>
          <w:szCs w:val="26"/>
          <w:lang w:val="en-US"/>
        </w:rPr>
      </w:pPr>
      <w:r w:rsidRPr="00D1496E">
        <w:rPr>
          <w:rFonts w:eastAsia="Times New Roman" w:cs="Times New Roman"/>
          <w:bCs/>
          <w:sz w:val="26"/>
          <w:szCs w:val="26"/>
          <w:lang w:val="en-US"/>
        </w:rPr>
        <w:t>- Rèn kĩ năng vẽ hình chính xác.</w:t>
      </w:r>
    </w:p>
    <w:p w14:paraId="5B9BEB99" w14:textId="77777777" w:rsidR="00BF3DFE" w:rsidRPr="00D1496E" w:rsidRDefault="00BF3DFE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b/>
          <w:bCs/>
          <w:iCs/>
          <w:sz w:val="26"/>
          <w:szCs w:val="26"/>
        </w:rPr>
        <w:t>b) Nội dung:</w:t>
      </w:r>
      <w:r w:rsidRPr="00D1496E">
        <w:rPr>
          <w:rFonts w:eastAsia="Times New Roman" w:cs="Times New Roman"/>
          <w:sz w:val="26"/>
          <w:szCs w:val="26"/>
        </w:rPr>
        <w:t xml:space="preserve"> </w:t>
      </w:r>
    </w:p>
    <w:p w14:paraId="07AA39FB" w14:textId="5925091E" w:rsidR="00BF3DFE" w:rsidRPr="00D1496E" w:rsidRDefault="00BF3DFE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</w:rPr>
        <w:t xml:space="preserve">- </w:t>
      </w:r>
      <w:r w:rsidRPr="00D1496E">
        <w:rPr>
          <w:rFonts w:eastAsia="Times New Roman" w:cs="Times New Roman"/>
          <w:sz w:val="26"/>
          <w:szCs w:val="26"/>
          <w:lang w:val="en-US"/>
        </w:rPr>
        <w:t>Học sinh làm các bài tập sau theo nhóm dưới sự hỗ trợ của giáo viên:</w:t>
      </w:r>
    </w:p>
    <w:p w14:paraId="0E51CE41" w14:textId="77777777" w:rsidR="00890764" w:rsidRPr="00D1496E" w:rsidRDefault="00890764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b/>
          <w:bCs/>
          <w:sz w:val="26"/>
          <w:szCs w:val="26"/>
          <w:lang w:val="en-US"/>
        </w:rPr>
        <w:t>Bài tập 1:</w:t>
      </w:r>
      <w:r w:rsidRPr="00D1496E">
        <w:rPr>
          <w:rFonts w:eastAsia="Times New Roman" w:cs="Times New Roman"/>
          <w:sz w:val="26"/>
          <w:szCs w:val="26"/>
          <w:lang w:val="en-US"/>
        </w:rPr>
        <w:t xml:space="preserve"> Trong các biển báo giao thông sau đây, biển nào có trục đối xứng?</w:t>
      </w:r>
    </w:p>
    <w:p w14:paraId="1E115ABA" w14:textId="14B0305D" w:rsidR="00890764" w:rsidRPr="00D1496E" w:rsidRDefault="00890764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  <w:lang w:val="en-US"/>
        </w:rPr>
        <w:t>a) Biển nguy hiểm: đường hẹp hai bên (h.a)</w:t>
      </w:r>
    </w:p>
    <w:p w14:paraId="1067A6C2" w14:textId="09E12156" w:rsidR="00890764" w:rsidRPr="00D1496E" w:rsidRDefault="00890764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  <w:lang w:val="en-US"/>
        </w:rPr>
        <w:t>b) Biển nguy hiểm: đường giao thông với đường sắt có rào chắn (h.b)</w:t>
      </w:r>
    </w:p>
    <w:p w14:paraId="6E3201CF" w14:textId="537F068B" w:rsidR="00890764" w:rsidRPr="00D1496E" w:rsidRDefault="00890764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  <w:lang w:val="en-US"/>
        </w:rPr>
        <w:t>c) Biển nguy hiểm: đường ưu tiên gặp đường không ưu tiên bên phải (h.c)</w:t>
      </w:r>
    </w:p>
    <w:p w14:paraId="7CDBB2DD" w14:textId="7239B949" w:rsidR="00BF3DFE" w:rsidRPr="00D1496E" w:rsidRDefault="00890764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  <w:lang w:val="en-US"/>
        </w:rPr>
        <w:t>d) Biển nguy hiểm khác (h.d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6"/>
        <w:gridCol w:w="2381"/>
        <w:gridCol w:w="2290"/>
        <w:gridCol w:w="2260"/>
      </w:tblGrid>
      <w:tr w:rsidR="00D1496E" w:rsidRPr="00D1496E" w14:paraId="5208C2B7" w14:textId="77777777" w:rsidTr="005A70C5">
        <w:tc>
          <w:tcPr>
            <w:tcW w:w="2548" w:type="dxa"/>
          </w:tcPr>
          <w:p w14:paraId="4049B95F" w14:textId="013C2920" w:rsidR="002F4572" w:rsidRPr="00D1496E" w:rsidRDefault="005A70C5" w:rsidP="002A726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7C025928" wp14:editId="683B831E">
                  <wp:extent cx="1325880" cy="1182709"/>
                  <wp:effectExtent l="0" t="0" r="7620" b="0"/>
                  <wp:docPr id="14" name="Picture 14" descr="Logo, company nam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 descr="Logo, company name&#10;&#10;Description automatically generated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098" cy="11891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</w:tcPr>
          <w:p w14:paraId="675944D4" w14:textId="25E73055" w:rsidR="002F4572" w:rsidRPr="00D1496E" w:rsidRDefault="005A70C5" w:rsidP="002A726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3135F962" wp14:editId="4491FF2F">
                  <wp:extent cx="1348740" cy="1195292"/>
                  <wp:effectExtent l="0" t="0" r="3810" b="5080"/>
                  <wp:docPr id="15" name="Picture 15" descr="A picture containing text, clip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text, clipart&#10;&#10;Description automatically generated"/>
                          <pic:cNvPicPr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2246" cy="12072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</w:tcPr>
          <w:p w14:paraId="66B2789E" w14:textId="401905BE" w:rsidR="002F4572" w:rsidRPr="00D1496E" w:rsidRDefault="005A70C5" w:rsidP="002A726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1AFE334D" wp14:editId="4188D586">
                  <wp:extent cx="1282990" cy="1150620"/>
                  <wp:effectExtent l="0" t="0" r="0" b="0"/>
                  <wp:docPr id="16" name="Picture 16" descr="Logo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Logo&#10;&#10;Description automatically generated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8635" cy="1164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</w:tcPr>
          <w:p w14:paraId="67CA2C0C" w14:textId="7D8EB108" w:rsidR="002F4572" w:rsidRPr="00D1496E" w:rsidRDefault="005A70C5" w:rsidP="002A726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662A789D" wp14:editId="5640D801">
                  <wp:extent cx="1259563" cy="1135380"/>
                  <wp:effectExtent l="0" t="0" r="0" b="7620"/>
                  <wp:docPr id="18" name="Picture 18" descr="A picture containing text, sign, clip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18" descr="A picture containing text, sign, clipart&#10;&#10;Description automatically generated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3342" cy="114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496E" w:rsidRPr="00D1496E" w14:paraId="157EFF9E" w14:textId="77777777" w:rsidTr="005A70C5">
        <w:tc>
          <w:tcPr>
            <w:tcW w:w="2548" w:type="dxa"/>
          </w:tcPr>
          <w:p w14:paraId="3522D813" w14:textId="43C66137" w:rsidR="002F4572" w:rsidRPr="00D1496E" w:rsidRDefault="002F4572" w:rsidP="002A726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2549" w:type="dxa"/>
          </w:tcPr>
          <w:p w14:paraId="14C81278" w14:textId="20B575E9" w:rsidR="002F4572" w:rsidRPr="00D1496E" w:rsidRDefault="002F4572" w:rsidP="002A726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b)</w:t>
            </w:r>
          </w:p>
        </w:tc>
        <w:tc>
          <w:tcPr>
            <w:tcW w:w="2549" w:type="dxa"/>
          </w:tcPr>
          <w:p w14:paraId="5A793698" w14:textId="7DB7396A" w:rsidR="002F4572" w:rsidRPr="00D1496E" w:rsidRDefault="002F4572" w:rsidP="002A726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c)</w:t>
            </w:r>
          </w:p>
        </w:tc>
        <w:tc>
          <w:tcPr>
            <w:tcW w:w="2549" w:type="dxa"/>
          </w:tcPr>
          <w:p w14:paraId="77305D7A" w14:textId="3C9F0FD5" w:rsidR="002F4572" w:rsidRPr="00D1496E" w:rsidRDefault="002F4572" w:rsidP="002A7269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d)</w:t>
            </w:r>
          </w:p>
        </w:tc>
      </w:tr>
    </w:tbl>
    <w:p w14:paraId="2B86165D" w14:textId="5B199DFF" w:rsidR="00890764" w:rsidRPr="00D1496E" w:rsidRDefault="000E25F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b/>
          <w:bCs/>
          <w:sz w:val="26"/>
          <w:szCs w:val="26"/>
          <w:lang w:val="en-US"/>
        </w:rPr>
        <w:t>Bài tập 2:</w:t>
      </w:r>
      <w:r w:rsidRPr="00D1496E">
        <w:rPr>
          <w:rFonts w:eastAsia="Times New Roman" w:cs="Times New Roman"/>
          <w:sz w:val="26"/>
          <w:szCs w:val="26"/>
          <w:lang w:val="en-US"/>
        </w:rPr>
        <w:t xml:space="preserve"> Trong các hình sau, tìm hình có tâm đối xứng, trục đối xứng:</w:t>
      </w:r>
    </w:p>
    <w:p w14:paraId="00CF1A01" w14:textId="29075112" w:rsidR="000E25F9" w:rsidRPr="00D1496E" w:rsidRDefault="000E25F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noProof/>
          <w:sz w:val="26"/>
          <w:szCs w:val="26"/>
          <w:lang w:val="en-US"/>
        </w:rPr>
        <w:drawing>
          <wp:inline distT="0" distB="0" distL="0" distR="0" wp14:anchorId="18BDE59A" wp14:editId="559D5E89">
            <wp:extent cx="5722620" cy="1115036"/>
            <wp:effectExtent l="0" t="0" r="0" b="9525"/>
            <wp:docPr id="19" name="Picture 19" descr="A picture containing arrow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A picture containing arrow&#10;&#10;Description automatically generated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6773" cy="1121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184E6" w14:textId="2FC7BF8B" w:rsidR="000E25F9" w:rsidRPr="00D1496E" w:rsidRDefault="000E25F9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b/>
          <w:bCs/>
          <w:sz w:val="26"/>
          <w:szCs w:val="26"/>
          <w:lang w:val="en-US"/>
        </w:rPr>
        <w:t>Bài tập 3:</w:t>
      </w:r>
      <w:r w:rsidRPr="00D1496E">
        <w:rPr>
          <w:rFonts w:eastAsia="Times New Roman" w:cs="Times New Roman"/>
          <w:sz w:val="26"/>
          <w:szCs w:val="26"/>
          <w:lang w:val="en-US"/>
        </w:rPr>
        <w:t xml:space="preserve"> </w:t>
      </w:r>
      <w:r w:rsidR="001E1F22" w:rsidRPr="00D1496E">
        <w:rPr>
          <w:rFonts w:eastAsia="Times New Roman" w:cs="Times New Roman"/>
          <w:sz w:val="26"/>
          <w:szCs w:val="26"/>
          <w:lang w:val="en-US"/>
        </w:rPr>
        <w:t xml:space="preserve">Vẽ lại hình vẽ dưới đây và vẽ thêm vào hình vẽ để được một hình nhận đường thẳng </w:t>
      </w:r>
      <w:bookmarkStart w:id="0" w:name="MTBlankEqn"/>
      <w:r w:rsidR="001E1F22" w:rsidRPr="00D1496E">
        <w:rPr>
          <w:position w:val="-6"/>
          <w:sz w:val="26"/>
          <w:szCs w:val="26"/>
        </w:rPr>
        <w:object w:dxaOrig="240" w:dyaOrig="300" w14:anchorId="3CD7E0E8">
          <v:shape id="_x0000_i1032" type="#_x0000_t75" style="width:12pt;height:15pt" o:ole="">
            <v:imagedata r:id="rId39" o:title=""/>
          </v:shape>
          <o:OLEObject Type="Embed" ProgID="Equation.DSMT4" ShapeID="_x0000_i1032" DrawAspect="Content" ObjectID="_1827555856" r:id="rId40"/>
        </w:object>
      </w:r>
      <w:bookmarkEnd w:id="0"/>
      <w:r w:rsidR="001E1F22" w:rsidRPr="00D1496E">
        <w:rPr>
          <w:rFonts w:eastAsia="Times New Roman" w:cs="Times New Roman"/>
          <w:sz w:val="26"/>
          <w:szCs w:val="26"/>
          <w:lang w:val="en-US"/>
        </w:rPr>
        <w:t xml:space="preserve"> làm trục đối xứng:</w:t>
      </w:r>
    </w:p>
    <w:p w14:paraId="562E418B" w14:textId="628FFE4B" w:rsidR="001E1F22" w:rsidRPr="00D1496E" w:rsidRDefault="001E1F22" w:rsidP="002A7269">
      <w:pPr>
        <w:spacing w:after="0" w:line="240" w:lineRule="auto"/>
        <w:jc w:val="center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noProof/>
          <w:sz w:val="26"/>
          <w:szCs w:val="26"/>
          <w:lang w:val="en-US"/>
        </w:rPr>
        <w:drawing>
          <wp:inline distT="0" distB="0" distL="0" distR="0" wp14:anchorId="32DEF24B" wp14:editId="524EED4B">
            <wp:extent cx="2415540" cy="2289447"/>
            <wp:effectExtent l="0" t="0" r="3810" b="0"/>
            <wp:docPr id="20" name="Picture 20" descr="A picture containing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A picture containing shape&#10;&#10;Description automatically generated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8513" cy="2292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B7CC8" w14:textId="404A2DAB" w:rsidR="001E1F22" w:rsidRPr="00D1496E" w:rsidRDefault="001E1F22" w:rsidP="002A7269">
      <w:pPr>
        <w:spacing w:after="0" w:line="240" w:lineRule="auto"/>
        <w:jc w:val="both"/>
        <w:rPr>
          <w:rFonts w:eastAsia="Times New Roman" w:cs="Times New Roman"/>
          <w:b/>
          <w:bCs/>
          <w:sz w:val="26"/>
          <w:szCs w:val="26"/>
          <w:lang w:val="en-US"/>
        </w:rPr>
      </w:pPr>
      <w:r w:rsidRPr="00D1496E">
        <w:rPr>
          <w:rFonts w:eastAsia="Times New Roman" w:cs="Times New Roman"/>
          <w:b/>
          <w:bCs/>
          <w:sz w:val="26"/>
          <w:szCs w:val="26"/>
          <w:lang w:val="en-US"/>
        </w:rPr>
        <w:lastRenderedPageBreak/>
        <w:t xml:space="preserve">Bài tập 4: </w:t>
      </w:r>
    </w:p>
    <w:p w14:paraId="4E0B618D" w14:textId="7753BDE6" w:rsidR="006237B6" w:rsidRPr="00D1496E" w:rsidRDefault="006237B6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  <w:lang w:val="en-US"/>
        </w:rPr>
        <w:t>a) Hãy tập cắt chữ D (h.a) bằng cách gấp đôi tờ giấy?</w:t>
      </w:r>
    </w:p>
    <w:p w14:paraId="78C6D92D" w14:textId="0FCD1D27" w:rsidR="001E1F22" w:rsidRPr="00D1496E" w:rsidRDefault="006237B6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  <w:lang w:val="en-US"/>
        </w:rPr>
        <w:t>b) Vì sao ta có thể gấp tờ giấy làm tư để cắt chữ H (h.b)?</w:t>
      </w:r>
    </w:p>
    <w:p w14:paraId="360F0A83" w14:textId="180B4339" w:rsidR="006237B6" w:rsidRPr="00D1496E" w:rsidRDefault="006237B6" w:rsidP="002A7269">
      <w:pPr>
        <w:spacing w:after="0" w:line="240" w:lineRule="auto"/>
        <w:jc w:val="center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noProof/>
          <w:sz w:val="26"/>
          <w:szCs w:val="26"/>
          <w:lang w:val="en-US"/>
        </w:rPr>
        <w:drawing>
          <wp:inline distT="0" distB="0" distL="0" distR="0" wp14:anchorId="337C1D16" wp14:editId="5BBD3EB6">
            <wp:extent cx="2339340" cy="1260278"/>
            <wp:effectExtent l="0" t="0" r="3810" b="0"/>
            <wp:docPr id="21" name="Picture 2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Diagram&#10;&#10;Description automatically generated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0100" cy="126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49454" w14:textId="218E1884" w:rsidR="008C5868" w:rsidRPr="00D1496E" w:rsidRDefault="008C5868" w:rsidP="002A7269">
      <w:pPr>
        <w:spacing w:after="0" w:line="240" w:lineRule="auto"/>
        <w:jc w:val="both"/>
        <w:rPr>
          <w:rFonts w:eastAsia="Times New Roman" w:cs="Times New Roman"/>
          <w:b/>
          <w:bCs/>
          <w:sz w:val="26"/>
          <w:szCs w:val="26"/>
          <w:lang w:val="en-US"/>
        </w:rPr>
      </w:pPr>
      <w:r w:rsidRPr="00D1496E">
        <w:rPr>
          <w:rFonts w:eastAsia="Times New Roman" w:cs="Times New Roman"/>
          <w:b/>
          <w:bCs/>
          <w:sz w:val="26"/>
          <w:szCs w:val="26"/>
          <w:lang w:val="en-US"/>
        </w:rPr>
        <w:t xml:space="preserve">Bài tập 5: </w:t>
      </w:r>
    </w:p>
    <w:p w14:paraId="6DB422D1" w14:textId="42573944" w:rsidR="008C5868" w:rsidRPr="00D1496E" w:rsidRDefault="008C5868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  <w:lang w:val="en-US"/>
        </w:rPr>
        <w:t>Vẽ thêm vào hình sau để được một hình có tâm đối xứng cho trước:</w:t>
      </w:r>
    </w:p>
    <w:p w14:paraId="32A893DB" w14:textId="77777777" w:rsidR="008C5868" w:rsidRPr="00D1496E" w:rsidRDefault="008C5868" w:rsidP="002A7269">
      <w:pPr>
        <w:spacing w:after="0" w:line="240" w:lineRule="auto"/>
        <w:jc w:val="center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noProof/>
          <w:sz w:val="26"/>
          <w:szCs w:val="26"/>
          <w:lang w:val="en-US"/>
        </w:rPr>
        <w:drawing>
          <wp:inline distT="0" distB="0" distL="0" distR="0" wp14:anchorId="083CF52E" wp14:editId="67DADCA1">
            <wp:extent cx="2118360" cy="1259878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0427" cy="1261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F0D27" w14:textId="535C8FC4" w:rsidR="00BF3DFE" w:rsidRPr="00D1496E" w:rsidRDefault="00BF3DFE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b/>
          <w:bCs/>
          <w:iCs/>
          <w:sz w:val="26"/>
          <w:szCs w:val="26"/>
        </w:rPr>
        <w:t>c) Sản phẩm:</w:t>
      </w:r>
      <w:r w:rsidRPr="00D1496E">
        <w:rPr>
          <w:rFonts w:eastAsia="Times New Roman" w:cs="Times New Roman"/>
          <w:sz w:val="26"/>
          <w:szCs w:val="26"/>
        </w:rPr>
        <w:t xml:space="preserve"> </w:t>
      </w:r>
    </w:p>
    <w:p w14:paraId="2D286923" w14:textId="5575FE60" w:rsidR="00BF3DFE" w:rsidRPr="00D1496E" w:rsidRDefault="00BF3DFE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</w:rPr>
        <w:t xml:space="preserve">- </w:t>
      </w:r>
      <w:r w:rsidRPr="00D1496E">
        <w:rPr>
          <w:rFonts w:eastAsia="Times New Roman" w:cs="Times New Roman"/>
          <w:sz w:val="26"/>
          <w:szCs w:val="26"/>
          <w:lang w:val="en-US"/>
        </w:rPr>
        <w:t>Hình vẽ của bài</w:t>
      </w:r>
      <w:r w:rsidR="00672B64" w:rsidRPr="00D1496E">
        <w:rPr>
          <w:rFonts w:eastAsia="Times New Roman" w:cs="Times New Roman"/>
          <w:sz w:val="26"/>
          <w:szCs w:val="26"/>
          <w:lang w:val="en-US"/>
        </w:rPr>
        <w:t xml:space="preserve"> tập</w:t>
      </w:r>
      <w:r w:rsidRPr="00D1496E">
        <w:rPr>
          <w:rFonts w:eastAsia="Times New Roman" w:cs="Times New Roman"/>
          <w:sz w:val="26"/>
          <w:szCs w:val="26"/>
          <w:lang w:val="en-US"/>
        </w:rPr>
        <w:t xml:space="preserve"> </w:t>
      </w:r>
      <w:r w:rsidR="00672B64" w:rsidRPr="00D1496E">
        <w:rPr>
          <w:rFonts w:eastAsia="Times New Roman" w:cs="Times New Roman"/>
          <w:sz w:val="26"/>
          <w:szCs w:val="26"/>
          <w:lang w:val="en-US"/>
        </w:rPr>
        <w:t>3</w:t>
      </w:r>
      <w:r w:rsidRPr="00D1496E">
        <w:rPr>
          <w:rFonts w:eastAsia="Times New Roman" w:cs="Times New Roman"/>
          <w:sz w:val="26"/>
          <w:szCs w:val="26"/>
          <w:lang w:val="en-US"/>
        </w:rPr>
        <w:t>.</w:t>
      </w:r>
    </w:p>
    <w:p w14:paraId="46EA8251" w14:textId="59956E4F" w:rsidR="00C74E4B" w:rsidRPr="00D1496E" w:rsidRDefault="00BF3DFE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  <w:lang w:val="en-US"/>
        </w:rPr>
        <w:t xml:space="preserve">- Lời giải bài tập </w:t>
      </w:r>
      <w:r w:rsidR="00672B64" w:rsidRPr="00D1496E">
        <w:rPr>
          <w:rFonts w:eastAsia="Times New Roman" w:cs="Times New Roman"/>
          <w:sz w:val="26"/>
          <w:szCs w:val="26"/>
          <w:lang w:val="en-US"/>
        </w:rPr>
        <w:t>tập 1, bài tập 2, bài tập 4</w:t>
      </w:r>
      <w:r w:rsidR="00033DF5" w:rsidRPr="00D1496E">
        <w:rPr>
          <w:rFonts w:eastAsia="Times New Roman" w:cs="Times New Roman"/>
          <w:sz w:val="26"/>
          <w:szCs w:val="26"/>
          <w:lang w:val="en-US"/>
        </w:rPr>
        <w:t>, bài tập 5</w:t>
      </w:r>
      <w:r w:rsidR="00672B64" w:rsidRPr="00D1496E">
        <w:rPr>
          <w:rFonts w:eastAsia="Times New Roman" w:cs="Times New Roman"/>
          <w:sz w:val="26"/>
          <w:szCs w:val="26"/>
          <w:lang w:val="en-US"/>
        </w:rPr>
        <w:t>.</w:t>
      </w:r>
    </w:p>
    <w:p w14:paraId="678E4F55" w14:textId="0EA930CB" w:rsidR="00672B64" w:rsidRPr="00D1496E" w:rsidRDefault="00672B64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D1496E">
        <w:rPr>
          <w:rFonts w:eastAsia="Times New Roman" w:cs="Times New Roman"/>
          <w:sz w:val="26"/>
          <w:szCs w:val="26"/>
          <w:lang w:val="en-US"/>
        </w:rPr>
        <w:t>- Chữ D và chữ H được cắt từ giấy.</w:t>
      </w:r>
    </w:p>
    <w:p w14:paraId="1CAFCD12" w14:textId="4227E6F5" w:rsidR="00165B79" w:rsidRPr="00D1496E" w:rsidRDefault="00165B79" w:rsidP="002A7269">
      <w:pPr>
        <w:spacing w:after="0" w:line="240" w:lineRule="auto"/>
        <w:jc w:val="both"/>
        <w:rPr>
          <w:rFonts w:eastAsia="Times New Roman" w:cs="Times New Roman"/>
          <w:b/>
          <w:bCs/>
          <w:iCs/>
          <w:sz w:val="26"/>
          <w:szCs w:val="26"/>
        </w:rPr>
      </w:pPr>
      <w:r w:rsidRPr="00D1496E">
        <w:rPr>
          <w:rFonts w:eastAsia="Times New Roman" w:cs="Times New Roman"/>
          <w:b/>
          <w:bCs/>
          <w:iCs/>
          <w:sz w:val="26"/>
          <w:szCs w:val="26"/>
        </w:rPr>
        <w:t xml:space="preserve">d) Tổ chức thực hiện: </w:t>
      </w:r>
    </w:p>
    <w:tbl>
      <w:tblPr>
        <w:tblStyle w:val="TableGrid"/>
        <w:tblW w:w="952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849"/>
        <w:gridCol w:w="4677"/>
      </w:tblGrid>
      <w:tr w:rsidR="00D1496E" w:rsidRPr="00D1496E" w14:paraId="574C2E47" w14:textId="77777777" w:rsidTr="00D1496E">
        <w:tc>
          <w:tcPr>
            <w:tcW w:w="4849" w:type="dxa"/>
            <w:vAlign w:val="center"/>
          </w:tcPr>
          <w:p w14:paraId="29F5AB48" w14:textId="77777777" w:rsidR="00880ED1" w:rsidRPr="00D1496E" w:rsidRDefault="00880ED1" w:rsidP="002A7269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Hoạt động của GV và HS</w:t>
            </w:r>
          </w:p>
        </w:tc>
        <w:tc>
          <w:tcPr>
            <w:tcW w:w="4677" w:type="dxa"/>
          </w:tcPr>
          <w:p w14:paraId="50B8A985" w14:textId="77777777" w:rsidR="00880ED1" w:rsidRPr="00D1496E" w:rsidRDefault="00880ED1" w:rsidP="002A726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Nội dung</w:t>
            </w:r>
          </w:p>
        </w:tc>
      </w:tr>
      <w:tr w:rsidR="00D1496E" w:rsidRPr="00D1496E" w14:paraId="5D6CB57E" w14:textId="77777777" w:rsidTr="00D1496E">
        <w:tc>
          <w:tcPr>
            <w:tcW w:w="4849" w:type="dxa"/>
          </w:tcPr>
          <w:p w14:paraId="376DE10C" w14:textId="77777777" w:rsidR="00A57B9A" w:rsidRPr="00D1496E" w:rsidRDefault="00880ED1" w:rsidP="002A7269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* GV giao nhiệm vụ học tập: </w:t>
            </w:r>
          </w:p>
          <w:p w14:paraId="0CF2BDA5" w14:textId="779F5ADE" w:rsidR="00880ED1" w:rsidRPr="00D1496E" w:rsidRDefault="00880ED1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Giáo viên yêu cầu HS quan sát hình vẽ (đưa lên máy chiếu) rồi thảo luận làm bài và trả lời câu hỏi các bài tập từ 1 đến 4.</w:t>
            </w:r>
          </w:p>
          <w:p w14:paraId="5762106C" w14:textId="77777777" w:rsidR="00880ED1" w:rsidRPr="00D1496E" w:rsidRDefault="00880ED1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* HS thực hiện nhiệm vụ:</w:t>
            </w:r>
          </w:p>
          <w:p w14:paraId="681CE2E3" w14:textId="77777777" w:rsidR="00880ED1" w:rsidRPr="00D1496E" w:rsidRDefault="00880ED1" w:rsidP="002A726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HS thảo luận làm bài, trả lời câu hỏi và ghi vào vở của mình.</w:t>
            </w:r>
          </w:p>
          <w:p w14:paraId="37390EA2" w14:textId="77777777" w:rsidR="00880ED1" w:rsidRPr="00D1496E" w:rsidRDefault="00880ED1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>* Báo cáo, thảo luận: </w:t>
            </w:r>
          </w:p>
          <w:p w14:paraId="22F33379" w14:textId="77777777" w:rsidR="00880ED1" w:rsidRPr="00D1496E" w:rsidRDefault="00880ED1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>Đại diện HS trả lời câu hỏi.</w:t>
            </w:r>
          </w:p>
          <w:p w14:paraId="670A5B88" w14:textId="77777777" w:rsidR="00880ED1" w:rsidRPr="00D1496E" w:rsidRDefault="00880ED1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- HS cả lớp quan sát, nhận xét.</w:t>
            </w:r>
          </w:p>
          <w:p w14:paraId="1366618D" w14:textId="77777777" w:rsidR="00880ED1" w:rsidRPr="00D1496E" w:rsidRDefault="00880ED1" w:rsidP="002A7269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D1496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* Kết luận, nhận định: </w:t>
            </w:r>
          </w:p>
          <w:p w14:paraId="59B91C56" w14:textId="77777777" w:rsidR="00880ED1" w:rsidRPr="00D1496E" w:rsidRDefault="00880ED1" w:rsidP="002A7269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GV nhận xét, đánh giá </w:t>
            </w: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bài</w:t>
            </w:r>
            <w:r w:rsidRPr="00D1496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làm của HS và của nhóm HS.</w:t>
            </w:r>
          </w:p>
        </w:tc>
        <w:tc>
          <w:tcPr>
            <w:tcW w:w="4677" w:type="dxa"/>
          </w:tcPr>
          <w:p w14:paraId="2D80FF56" w14:textId="4BDF413A" w:rsidR="00880ED1" w:rsidRPr="00D1496E" w:rsidRDefault="00880ED1" w:rsidP="002A726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D1496E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Bài </w:t>
            </w:r>
            <w:r w:rsidR="001F2BF1" w:rsidRPr="00D1496E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tập 1</w:t>
            </w:r>
            <w:r w:rsidRPr="00D1496E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.</w:t>
            </w:r>
          </w:p>
          <w:p w14:paraId="5BA23D3B" w14:textId="062AC8BE" w:rsidR="00880ED1" w:rsidRPr="00D1496E" w:rsidRDefault="001F2BF1" w:rsidP="002A726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sz w:val="26"/>
                <w:szCs w:val="26"/>
              </w:rPr>
              <w:t>Trong các biển báo đã cho, biển a, biển b, biển d là hình có trục đối xứng.</w:t>
            </w:r>
          </w:p>
          <w:p w14:paraId="3263DC4B" w14:textId="7233EA00" w:rsidR="001B4ED7" w:rsidRPr="00D1496E" w:rsidRDefault="001B4ED7" w:rsidP="002A726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4CA4F730" wp14:editId="286CC907">
                  <wp:extent cx="2649855" cy="850900"/>
                  <wp:effectExtent l="0" t="0" r="0" b="6350"/>
                  <wp:docPr id="27" name="Picture 27" descr="A picture containing text, clip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Picture 27" descr="A picture containing text, clipart&#10;&#10;Description automatically generated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9855" cy="850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A13E881" w14:textId="09C5FC75" w:rsidR="00880ED1" w:rsidRPr="00D1496E" w:rsidRDefault="00880ED1" w:rsidP="002A726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Bài </w:t>
            </w:r>
            <w:r w:rsidR="00DB43AD" w:rsidRPr="00D1496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ập 2</w:t>
            </w:r>
            <w:r w:rsidRPr="00D1496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.</w:t>
            </w:r>
          </w:p>
          <w:p w14:paraId="462E5EA4" w14:textId="2B7016D0" w:rsidR="001B4ED7" w:rsidRPr="00D1496E" w:rsidRDefault="007F2667" w:rsidP="002A7269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  <w:lang w:val="vi-VN"/>
              </w:rPr>
              <w:object w:dxaOrig="180" w:dyaOrig="200" w14:anchorId="02289EC8">
                <v:shape id="_x0000_i1033" type="#_x0000_t75" style="width:9pt;height:10.5pt" o:ole="">
                  <v:imagedata r:id="rId45" o:title=""/>
                </v:shape>
                <o:OLEObject Type="Embed" ProgID="Equation.DSMT4" ShapeID="_x0000_i1033" DrawAspect="Content" ObjectID="_1827555857" r:id="rId46"/>
              </w:object>
            </w:r>
            <w:r w:rsidRPr="00D1496E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Hình có tâm đối xứng: a</w:t>
            </w:r>
          </w:p>
          <w:p w14:paraId="0628031B" w14:textId="09819C30" w:rsidR="00C518A8" w:rsidRPr="00D1496E" w:rsidRDefault="00C518A8" w:rsidP="002A7269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1496E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4C5183CD" wp14:editId="0A3329E5">
                  <wp:extent cx="2270760" cy="1038373"/>
                  <wp:effectExtent l="0" t="0" r="0" b="9525"/>
                  <wp:docPr id="28" name="Picture 28" descr="A picture containing text, watch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28" descr="A picture containing text, watch&#10;&#10;Description automatically generated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7805" cy="10415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65D27A2" w14:textId="58D8F8FF" w:rsidR="007F2667" w:rsidRPr="00D1496E" w:rsidRDefault="007F2667" w:rsidP="002A7269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  <w:lang w:val="vi-VN"/>
              </w:rPr>
              <w:object w:dxaOrig="180" w:dyaOrig="200" w14:anchorId="305DFC90">
                <v:shape id="_x0000_i1034" type="#_x0000_t75" style="width:9pt;height:10.5pt" o:ole="">
                  <v:imagedata r:id="rId48" o:title=""/>
                </v:shape>
                <o:OLEObject Type="Embed" ProgID="Equation.DSMT4" ShapeID="_x0000_i1034" DrawAspect="Content" ObjectID="_1827555858" r:id="rId49"/>
              </w:object>
            </w:r>
            <w:r w:rsidRPr="00D1496E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Hình có trục đối xứng: a, b, c, d, e, g, i</w:t>
            </w:r>
            <w:r w:rsidR="00A7283E" w:rsidRPr="00D1496E">
              <w:rPr>
                <w:rFonts w:ascii="Times New Roman" w:hAnsi="Times New Roman" w:cs="Times New Roman"/>
                <w:noProof/>
                <w:sz w:val="26"/>
                <w:szCs w:val="26"/>
              </w:rPr>
              <w:t>.</w:t>
            </w:r>
          </w:p>
          <w:p w14:paraId="435F8A65" w14:textId="01FD890C" w:rsidR="00880ED1" w:rsidRPr="00D1496E" w:rsidRDefault="007F2667" w:rsidP="002A72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cs="Times New Roman"/>
                <w:noProof/>
                <w:sz w:val="26"/>
                <w:szCs w:val="26"/>
              </w:rPr>
              <w:lastRenderedPageBreak/>
              <w:drawing>
                <wp:inline distT="0" distB="0" distL="0" distR="0" wp14:anchorId="767F3818" wp14:editId="7E87C92F">
                  <wp:extent cx="2652092" cy="177546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/>
                          <pic:cNvPicPr/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3720" cy="1776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00FDD7E" w14:textId="4F5A43BD" w:rsidR="007F2667" w:rsidRPr="00D1496E" w:rsidRDefault="007F2667" w:rsidP="002A726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tập 3</w:t>
            </w:r>
            <w:r w:rsidR="00DB43AD" w:rsidRPr="00D1496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.</w:t>
            </w:r>
          </w:p>
          <w:p w14:paraId="0738F220" w14:textId="77777777" w:rsidR="007F2667" w:rsidRPr="00D1496E" w:rsidRDefault="00632CC7" w:rsidP="002A726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2B46D0B6" wp14:editId="44BC631D">
                  <wp:extent cx="2634615" cy="2496981"/>
                  <wp:effectExtent l="0" t="0" r="0" b="0"/>
                  <wp:docPr id="25" name="Picture 25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 descr="Shape&#10;&#10;Description automatically generated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9851" cy="25114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100ADC" w14:textId="77777777" w:rsidR="00632CC7" w:rsidRPr="00D1496E" w:rsidRDefault="00632CC7" w:rsidP="002A7269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tập 4.</w:t>
            </w:r>
          </w:p>
          <w:p w14:paraId="4B394D32" w14:textId="77777777" w:rsidR="00632CC7" w:rsidRPr="00D1496E" w:rsidRDefault="00632CC7" w:rsidP="002A72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sz w:val="26"/>
                <w:szCs w:val="26"/>
              </w:rPr>
              <w:t>a) Cắt được chữ D với nét gấp là trục đối xứng ngang của chữ D.</w:t>
            </w:r>
          </w:p>
          <w:p w14:paraId="14070E13" w14:textId="19BBAF8B" w:rsidR="00632CC7" w:rsidRPr="00D1496E" w:rsidRDefault="00632CC7" w:rsidP="002A726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sz w:val="26"/>
                <w:szCs w:val="26"/>
              </w:rPr>
              <w:t>b) Có thế gấp tờ giấy làm tư để cắt chữ H vì chữ H có hai trục đối xứng vuông góc.</w:t>
            </w:r>
          </w:p>
          <w:p w14:paraId="76E3E7A8" w14:textId="77777777" w:rsidR="000A322F" w:rsidRPr="00D1496E" w:rsidRDefault="00D91A60" w:rsidP="002A726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7AE54DC7" wp14:editId="29452FD1">
                  <wp:extent cx="2095500" cy="1109264"/>
                  <wp:effectExtent l="0" t="0" r="0" b="0"/>
                  <wp:docPr id="29" name="Picture 29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 descr="Diagram&#10;&#10;Description automatically generated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5597" cy="11146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1CEE1A" w14:textId="769832D6" w:rsidR="0087106A" w:rsidRPr="00D1496E" w:rsidRDefault="0087106A" w:rsidP="002A7269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1496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tập 5.</w:t>
            </w:r>
          </w:p>
          <w:p w14:paraId="680D330F" w14:textId="736B657D" w:rsidR="0087106A" w:rsidRPr="00D1496E" w:rsidRDefault="0087106A" w:rsidP="002A726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1496E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7A2162A5" wp14:editId="73D90C6B">
                  <wp:extent cx="2649855" cy="1195070"/>
                  <wp:effectExtent l="0" t="0" r="0" b="5080"/>
                  <wp:docPr id="31" name="Picture 31" descr="Shape, squar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Shape, square&#10;&#10;Description automatically generated"/>
                          <pic:cNvPicPr/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9855" cy="1195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604ED7D" w14:textId="77777777" w:rsidR="00B843C8" w:rsidRPr="00D1496E" w:rsidRDefault="00B843C8" w:rsidP="002A7269">
      <w:pPr>
        <w:spacing w:after="0" w:line="240" w:lineRule="auto"/>
        <w:jc w:val="both"/>
        <w:rPr>
          <w:rFonts w:eastAsia="Times New Roman" w:cs="Times New Roman"/>
          <w:bCs/>
          <w:sz w:val="26"/>
          <w:szCs w:val="26"/>
          <w:lang w:val="en-US"/>
        </w:rPr>
      </w:pPr>
      <w:r w:rsidRPr="00D1496E">
        <w:rPr>
          <w:rFonts w:eastAsia="Times New Roman" w:cs="Times New Roman"/>
          <w:b/>
          <w:bCs/>
          <w:sz w:val="26"/>
          <w:szCs w:val="26"/>
        </w:rPr>
        <w:lastRenderedPageBreak/>
        <w:sym w:font="Webdings" w:char="F038"/>
      </w:r>
      <w:r w:rsidRPr="00D1496E">
        <w:rPr>
          <w:rFonts w:eastAsia="Times New Roman" w:cs="Times New Roman"/>
          <w:b/>
          <w:bCs/>
          <w:sz w:val="26"/>
          <w:szCs w:val="26"/>
        </w:rPr>
        <w:t xml:space="preserve"> Hướng dẫn tự học ở nhà</w:t>
      </w:r>
      <w:r w:rsidRPr="00D1496E">
        <w:rPr>
          <w:rFonts w:eastAsia="Times New Roman" w:cs="Times New Roman"/>
          <w:b/>
          <w:bCs/>
          <w:sz w:val="26"/>
          <w:szCs w:val="26"/>
          <w:lang w:val="en-US"/>
        </w:rPr>
        <w:t>:</w:t>
      </w:r>
    </w:p>
    <w:p w14:paraId="6617D25D" w14:textId="77777777" w:rsidR="00B843C8" w:rsidRPr="00D1496E" w:rsidRDefault="00B843C8" w:rsidP="002A7269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D1496E">
        <w:rPr>
          <w:rFonts w:eastAsia="Times New Roman" w:cs="Times New Roman"/>
          <w:bCs/>
          <w:sz w:val="26"/>
          <w:szCs w:val="26"/>
        </w:rPr>
        <w:t xml:space="preserve">- </w:t>
      </w:r>
      <w:r w:rsidRPr="00D1496E">
        <w:rPr>
          <w:rFonts w:eastAsia="Times New Roman" w:cs="Times New Roman"/>
          <w:bCs/>
          <w:sz w:val="26"/>
          <w:szCs w:val="26"/>
          <w:lang w:val="en-US"/>
        </w:rPr>
        <w:t>Xem và làm</w:t>
      </w:r>
      <w:r w:rsidRPr="00D1496E">
        <w:rPr>
          <w:rFonts w:eastAsia="Times New Roman" w:cs="Times New Roman"/>
          <w:bCs/>
          <w:sz w:val="26"/>
          <w:szCs w:val="26"/>
        </w:rPr>
        <w:t xml:space="preserve"> lại toàn bộ nội dung bài đã học.</w:t>
      </w:r>
    </w:p>
    <w:p w14:paraId="1D5E439F" w14:textId="1525BB6B" w:rsidR="00757C92" w:rsidRPr="00D1496E" w:rsidRDefault="00B843C8" w:rsidP="002A7269">
      <w:pPr>
        <w:spacing w:after="0" w:line="240" w:lineRule="auto"/>
        <w:jc w:val="both"/>
        <w:rPr>
          <w:sz w:val="26"/>
          <w:szCs w:val="26"/>
          <w:lang w:val="en-US"/>
        </w:rPr>
      </w:pPr>
      <w:r w:rsidRPr="00D1496E">
        <w:rPr>
          <w:sz w:val="26"/>
          <w:szCs w:val="26"/>
          <w:lang w:val="en-US"/>
        </w:rPr>
        <w:t xml:space="preserve">- Tiếp tục ôn tập lí thuyết để chuẩn bị các nội dung cho </w:t>
      </w:r>
      <w:r w:rsidR="004E483C" w:rsidRPr="00D1496E">
        <w:rPr>
          <w:sz w:val="26"/>
          <w:szCs w:val="26"/>
          <w:lang w:val="en-US"/>
        </w:rPr>
        <w:t>tiết</w:t>
      </w:r>
      <w:r w:rsidRPr="00D1496E">
        <w:rPr>
          <w:sz w:val="26"/>
          <w:szCs w:val="26"/>
          <w:lang w:val="en-US"/>
        </w:rPr>
        <w:t xml:space="preserve"> ôn tập </w:t>
      </w:r>
      <w:bookmarkStart w:id="1" w:name="_GoBack"/>
      <w:bookmarkEnd w:id="1"/>
      <w:r w:rsidRPr="00D1496E">
        <w:rPr>
          <w:sz w:val="26"/>
          <w:szCs w:val="26"/>
          <w:lang w:val="en-US"/>
        </w:rPr>
        <w:t>chương.</w:t>
      </w:r>
    </w:p>
    <w:sectPr w:rsidR="00757C92" w:rsidRPr="00D1496E" w:rsidSect="00D1496E">
      <w:pgSz w:w="11906" w:h="16838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5B79"/>
    <w:rsid w:val="000210D9"/>
    <w:rsid w:val="00024EA9"/>
    <w:rsid w:val="00033DF5"/>
    <w:rsid w:val="000639F9"/>
    <w:rsid w:val="000667F2"/>
    <w:rsid w:val="00085DB6"/>
    <w:rsid w:val="00086311"/>
    <w:rsid w:val="00097617"/>
    <w:rsid w:val="000A322F"/>
    <w:rsid w:val="000B7F8D"/>
    <w:rsid w:val="000E25F9"/>
    <w:rsid w:val="001007BE"/>
    <w:rsid w:val="00153680"/>
    <w:rsid w:val="00155D61"/>
    <w:rsid w:val="00165B79"/>
    <w:rsid w:val="00190839"/>
    <w:rsid w:val="001B4ED7"/>
    <w:rsid w:val="001C3A8E"/>
    <w:rsid w:val="001D3106"/>
    <w:rsid w:val="001D5B94"/>
    <w:rsid w:val="001E1F22"/>
    <w:rsid w:val="001F2BF1"/>
    <w:rsid w:val="00214FF5"/>
    <w:rsid w:val="00222A7C"/>
    <w:rsid w:val="00226F78"/>
    <w:rsid w:val="00236BE0"/>
    <w:rsid w:val="00247D03"/>
    <w:rsid w:val="002548D7"/>
    <w:rsid w:val="00275099"/>
    <w:rsid w:val="00291978"/>
    <w:rsid w:val="002A7269"/>
    <w:rsid w:val="002E3BDE"/>
    <w:rsid w:val="002F4572"/>
    <w:rsid w:val="00304B17"/>
    <w:rsid w:val="00357D3F"/>
    <w:rsid w:val="00387E8A"/>
    <w:rsid w:val="0039688B"/>
    <w:rsid w:val="003A7011"/>
    <w:rsid w:val="003A7C6E"/>
    <w:rsid w:val="003D4E1A"/>
    <w:rsid w:val="003F306B"/>
    <w:rsid w:val="00406F11"/>
    <w:rsid w:val="0042233A"/>
    <w:rsid w:val="004331FA"/>
    <w:rsid w:val="00447B79"/>
    <w:rsid w:val="004A5116"/>
    <w:rsid w:val="004C0575"/>
    <w:rsid w:val="004D6416"/>
    <w:rsid w:val="004E483C"/>
    <w:rsid w:val="004E7666"/>
    <w:rsid w:val="00503584"/>
    <w:rsid w:val="00510808"/>
    <w:rsid w:val="00511F2D"/>
    <w:rsid w:val="00525E00"/>
    <w:rsid w:val="00531038"/>
    <w:rsid w:val="0053594A"/>
    <w:rsid w:val="005A54BD"/>
    <w:rsid w:val="005A70C5"/>
    <w:rsid w:val="005F7351"/>
    <w:rsid w:val="00611425"/>
    <w:rsid w:val="00622962"/>
    <w:rsid w:val="006237B6"/>
    <w:rsid w:val="0063077F"/>
    <w:rsid w:val="00632CC7"/>
    <w:rsid w:val="00672B64"/>
    <w:rsid w:val="0067741F"/>
    <w:rsid w:val="00681890"/>
    <w:rsid w:val="006A6510"/>
    <w:rsid w:val="006B04C7"/>
    <w:rsid w:val="007016E7"/>
    <w:rsid w:val="00757C92"/>
    <w:rsid w:val="00774898"/>
    <w:rsid w:val="007A30D0"/>
    <w:rsid w:val="007C5D0E"/>
    <w:rsid w:val="007E661C"/>
    <w:rsid w:val="007F2667"/>
    <w:rsid w:val="00811093"/>
    <w:rsid w:val="0087106A"/>
    <w:rsid w:val="00880ED1"/>
    <w:rsid w:val="00890764"/>
    <w:rsid w:val="00895ECE"/>
    <w:rsid w:val="008B1511"/>
    <w:rsid w:val="008C5868"/>
    <w:rsid w:val="00917EF9"/>
    <w:rsid w:val="009236DB"/>
    <w:rsid w:val="00946353"/>
    <w:rsid w:val="00950F52"/>
    <w:rsid w:val="00953B76"/>
    <w:rsid w:val="00972365"/>
    <w:rsid w:val="00973CE5"/>
    <w:rsid w:val="009A6A46"/>
    <w:rsid w:val="009B1BCF"/>
    <w:rsid w:val="009B1EEA"/>
    <w:rsid w:val="009D265C"/>
    <w:rsid w:val="009D5A1B"/>
    <w:rsid w:val="009E5E0F"/>
    <w:rsid w:val="009E621D"/>
    <w:rsid w:val="00A36507"/>
    <w:rsid w:val="00A519C7"/>
    <w:rsid w:val="00A57B9A"/>
    <w:rsid w:val="00A7283E"/>
    <w:rsid w:val="00A73E5F"/>
    <w:rsid w:val="00AD752A"/>
    <w:rsid w:val="00AD7BBD"/>
    <w:rsid w:val="00AE584D"/>
    <w:rsid w:val="00B251BA"/>
    <w:rsid w:val="00B4168E"/>
    <w:rsid w:val="00B4397B"/>
    <w:rsid w:val="00B4686C"/>
    <w:rsid w:val="00B47FC1"/>
    <w:rsid w:val="00B76C13"/>
    <w:rsid w:val="00B843C8"/>
    <w:rsid w:val="00B860D4"/>
    <w:rsid w:val="00BA6910"/>
    <w:rsid w:val="00BC7592"/>
    <w:rsid w:val="00BE58E4"/>
    <w:rsid w:val="00BF3DFE"/>
    <w:rsid w:val="00C47F50"/>
    <w:rsid w:val="00C518A8"/>
    <w:rsid w:val="00C74E4B"/>
    <w:rsid w:val="00C75885"/>
    <w:rsid w:val="00C84B57"/>
    <w:rsid w:val="00CD0600"/>
    <w:rsid w:val="00CF03E5"/>
    <w:rsid w:val="00D1496E"/>
    <w:rsid w:val="00D91A60"/>
    <w:rsid w:val="00DA6EB7"/>
    <w:rsid w:val="00DB43AD"/>
    <w:rsid w:val="00DE0039"/>
    <w:rsid w:val="00E22442"/>
    <w:rsid w:val="00E23126"/>
    <w:rsid w:val="00E57C50"/>
    <w:rsid w:val="00E97D05"/>
    <w:rsid w:val="00EA70DA"/>
    <w:rsid w:val="00ED514A"/>
    <w:rsid w:val="00F61540"/>
    <w:rsid w:val="00F65103"/>
    <w:rsid w:val="00F939DB"/>
    <w:rsid w:val="00FB0145"/>
    <w:rsid w:val="00FD2101"/>
    <w:rsid w:val="00FF1D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70F44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65B79"/>
    <w:pPr>
      <w:keepNext/>
      <w:spacing w:after="0" w:line="240" w:lineRule="auto"/>
      <w:jc w:val="both"/>
      <w:outlineLvl w:val="0"/>
    </w:pPr>
    <w:rPr>
      <w:rFonts w:eastAsia="Times New Roman" w:cs="Times New Roman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65B79"/>
    <w:rPr>
      <w:rFonts w:eastAsia="Times New Roman" w:cs="Times New Roman"/>
      <w:szCs w:val="24"/>
      <w:lang w:val="en-US"/>
    </w:rPr>
  </w:style>
  <w:style w:type="table" w:styleId="TableGrid">
    <w:name w:val="Table Grid"/>
    <w:basedOn w:val="TableNormal"/>
    <w:uiPriority w:val="39"/>
    <w:rsid w:val="00165B79"/>
    <w:pPr>
      <w:spacing w:after="0" w:line="240" w:lineRule="auto"/>
    </w:pPr>
    <w:rPr>
      <w:rFonts w:asciiTheme="minorHAnsi" w:hAnsiTheme="minorHAns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65B79"/>
    <w:pPr>
      <w:ind w:left="720"/>
      <w:contextualSpacing/>
    </w:pPr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B79"/>
    <w:pPr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B79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65B79"/>
    <w:pPr>
      <w:keepNext/>
      <w:spacing w:after="0" w:line="240" w:lineRule="auto"/>
      <w:jc w:val="both"/>
      <w:outlineLvl w:val="0"/>
    </w:pPr>
    <w:rPr>
      <w:rFonts w:eastAsia="Times New Roman" w:cs="Times New Roman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65B79"/>
    <w:rPr>
      <w:rFonts w:eastAsia="Times New Roman" w:cs="Times New Roman"/>
      <w:szCs w:val="24"/>
      <w:lang w:val="en-US"/>
    </w:rPr>
  </w:style>
  <w:style w:type="table" w:styleId="TableGrid">
    <w:name w:val="Table Grid"/>
    <w:basedOn w:val="TableNormal"/>
    <w:uiPriority w:val="39"/>
    <w:rsid w:val="00165B79"/>
    <w:pPr>
      <w:spacing w:after="0" w:line="240" w:lineRule="auto"/>
    </w:pPr>
    <w:rPr>
      <w:rFonts w:asciiTheme="minorHAnsi" w:hAnsiTheme="minorHAns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65B79"/>
    <w:pPr>
      <w:ind w:left="720"/>
      <w:contextualSpacing/>
    </w:pPr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B79"/>
    <w:pPr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B79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26" Type="http://schemas.openxmlformats.org/officeDocument/2006/relationships/image" Target="media/image17.tmp"/><Relationship Id="rId39" Type="http://schemas.openxmlformats.org/officeDocument/2006/relationships/image" Target="media/image28.wmf"/><Relationship Id="rId21" Type="http://schemas.openxmlformats.org/officeDocument/2006/relationships/image" Target="media/image13.wmf"/><Relationship Id="rId34" Type="http://schemas.openxmlformats.org/officeDocument/2006/relationships/image" Target="media/image23.tmp"/><Relationship Id="rId42" Type="http://schemas.openxmlformats.org/officeDocument/2006/relationships/image" Target="media/image30.tmp"/><Relationship Id="rId47" Type="http://schemas.openxmlformats.org/officeDocument/2006/relationships/image" Target="media/image34.png"/><Relationship Id="rId50" Type="http://schemas.openxmlformats.org/officeDocument/2006/relationships/image" Target="media/image36.png"/><Relationship Id="rId55" Type="http://schemas.openxmlformats.org/officeDocument/2006/relationships/theme" Target="theme/theme1.xml"/><Relationship Id="rId7" Type="http://schemas.openxmlformats.org/officeDocument/2006/relationships/image" Target="media/image3.tmp"/><Relationship Id="rId12" Type="http://schemas.openxmlformats.org/officeDocument/2006/relationships/image" Target="media/image7.png"/><Relationship Id="rId17" Type="http://schemas.openxmlformats.org/officeDocument/2006/relationships/image" Target="media/image11.wmf"/><Relationship Id="rId25" Type="http://schemas.openxmlformats.org/officeDocument/2006/relationships/image" Target="media/image16.png"/><Relationship Id="rId33" Type="http://schemas.openxmlformats.org/officeDocument/2006/relationships/image" Target="media/image22.png"/><Relationship Id="rId38" Type="http://schemas.openxmlformats.org/officeDocument/2006/relationships/image" Target="media/image27.tmp"/><Relationship Id="rId46" Type="http://schemas.openxmlformats.org/officeDocument/2006/relationships/oleObject" Target="embeddings/oleObject9.bin"/><Relationship Id="rId2" Type="http://schemas.microsoft.com/office/2007/relationships/stylesWithEffects" Target="stylesWithEffect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4.bin"/><Relationship Id="rId29" Type="http://schemas.openxmlformats.org/officeDocument/2006/relationships/image" Target="media/image19.png"/><Relationship Id="rId41" Type="http://schemas.openxmlformats.org/officeDocument/2006/relationships/image" Target="media/image29.png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tmp"/><Relationship Id="rId11" Type="http://schemas.openxmlformats.org/officeDocument/2006/relationships/oleObject" Target="embeddings/oleObject1.bin"/><Relationship Id="rId24" Type="http://schemas.openxmlformats.org/officeDocument/2006/relationships/image" Target="media/image15.png"/><Relationship Id="rId32" Type="http://schemas.openxmlformats.org/officeDocument/2006/relationships/image" Target="media/image21.png"/><Relationship Id="rId37" Type="http://schemas.openxmlformats.org/officeDocument/2006/relationships/image" Target="media/image26.tmp"/><Relationship Id="rId40" Type="http://schemas.openxmlformats.org/officeDocument/2006/relationships/oleObject" Target="embeddings/oleObject8.bin"/><Relationship Id="rId45" Type="http://schemas.openxmlformats.org/officeDocument/2006/relationships/image" Target="media/image33.wmf"/><Relationship Id="rId53" Type="http://schemas.openxmlformats.org/officeDocument/2006/relationships/image" Target="media/image39.png"/><Relationship Id="rId5" Type="http://schemas.openxmlformats.org/officeDocument/2006/relationships/image" Target="media/image1.jpg"/><Relationship Id="rId15" Type="http://schemas.openxmlformats.org/officeDocument/2006/relationships/image" Target="media/image9.png"/><Relationship Id="rId23" Type="http://schemas.openxmlformats.org/officeDocument/2006/relationships/image" Target="media/image14.png"/><Relationship Id="rId28" Type="http://schemas.openxmlformats.org/officeDocument/2006/relationships/oleObject" Target="embeddings/oleObject6.bin"/><Relationship Id="rId36" Type="http://schemas.openxmlformats.org/officeDocument/2006/relationships/image" Target="media/image25.tmp"/><Relationship Id="rId49" Type="http://schemas.openxmlformats.org/officeDocument/2006/relationships/oleObject" Target="embeddings/oleObject10.bin"/><Relationship Id="rId10" Type="http://schemas.openxmlformats.org/officeDocument/2006/relationships/image" Target="media/image6.wmf"/><Relationship Id="rId19" Type="http://schemas.openxmlformats.org/officeDocument/2006/relationships/image" Target="media/image12.wmf"/><Relationship Id="rId31" Type="http://schemas.openxmlformats.org/officeDocument/2006/relationships/oleObject" Target="embeddings/oleObject7.bin"/><Relationship Id="rId44" Type="http://schemas.openxmlformats.org/officeDocument/2006/relationships/image" Target="media/image32.png"/><Relationship Id="rId52" Type="http://schemas.openxmlformats.org/officeDocument/2006/relationships/image" Target="media/image38.png"/><Relationship Id="rId4" Type="http://schemas.openxmlformats.org/officeDocument/2006/relationships/webSettings" Target="webSettings.xml"/><Relationship Id="rId9" Type="http://schemas.openxmlformats.org/officeDocument/2006/relationships/image" Target="media/image5.tmp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8.wmf"/><Relationship Id="rId30" Type="http://schemas.openxmlformats.org/officeDocument/2006/relationships/image" Target="media/image20.wmf"/><Relationship Id="rId35" Type="http://schemas.openxmlformats.org/officeDocument/2006/relationships/image" Target="media/image24.tmp"/><Relationship Id="rId43" Type="http://schemas.openxmlformats.org/officeDocument/2006/relationships/image" Target="media/image31.png"/><Relationship Id="rId48" Type="http://schemas.openxmlformats.org/officeDocument/2006/relationships/image" Target="media/image35.wmf"/><Relationship Id="rId8" Type="http://schemas.openxmlformats.org/officeDocument/2006/relationships/image" Target="media/image4.tmp"/><Relationship Id="rId51" Type="http://schemas.openxmlformats.org/officeDocument/2006/relationships/image" Target="media/image37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71</Words>
  <Characters>6680</Characters>
  <Application>Microsoft Office Word</Application>
  <DocSecurity>0</DocSecurity>
  <Lines>55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8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Admin</cp:lastModifiedBy>
  <cp:revision>4</cp:revision>
  <cp:lastPrinted>2025-12-18T02:37:00Z</cp:lastPrinted>
  <dcterms:created xsi:type="dcterms:W3CDTF">2025-12-11T13:50:00Z</dcterms:created>
  <dcterms:modified xsi:type="dcterms:W3CDTF">2025-12-18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